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75E9D7" w14:textId="77777777" w:rsidR="00573A78" w:rsidRPr="002F49DD" w:rsidRDefault="00573A78" w:rsidP="00573A78">
      <w:pPr>
        <w:spacing w:line="360" w:lineRule="auto"/>
        <w:jc w:val="center"/>
        <w:rPr>
          <w:rFonts w:ascii="微软雅黑" w:eastAsia="微软雅黑" w:hAnsi="微软雅黑" w:hint="eastAsia"/>
          <w:color w:val="000000" w:themeColor="text1"/>
          <w:sz w:val="30"/>
          <w:szCs w:val="30"/>
        </w:rPr>
      </w:pPr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无锡学院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</w:rPr>
        <w:t xml:space="preserve"> 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2023-2024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/>
          <w:color w:val="000000" w:themeColor="text1"/>
          <w:sz w:val="30"/>
          <w:szCs w:val="30"/>
          <w:u w:val="single"/>
        </w:rPr>
        <w:t xml:space="preserve"> </w:t>
      </w:r>
      <w:proofErr w:type="gramStart"/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学年第</w:t>
      </w:r>
      <w:proofErr w:type="gramEnd"/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 xml:space="preserve"> 1 </w:t>
      </w:r>
      <w:r w:rsidRPr="002F49DD">
        <w:rPr>
          <w:rFonts w:ascii="微软雅黑" w:eastAsia="微软雅黑" w:hAnsi="微软雅黑"/>
          <w:color w:val="000000" w:themeColor="text1"/>
          <w:sz w:val="30"/>
          <w:szCs w:val="30"/>
        </w:rPr>
        <w:t>学期</w:t>
      </w:r>
    </w:p>
    <w:p w14:paraId="7D1A03D4" w14:textId="715B808D" w:rsidR="002E6123" w:rsidRDefault="00573A78" w:rsidP="000A6AAB">
      <w:pPr>
        <w:spacing w:line="360" w:lineRule="auto"/>
        <w:jc w:val="center"/>
        <w:rPr>
          <w:rFonts w:ascii="微软雅黑" w:eastAsia="微软雅黑" w:hAnsi="微软雅黑"/>
          <w:color w:val="000000" w:themeColor="text1"/>
          <w:sz w:val="30"/>
          <w:szCs w:val="30"/>
        </w:rPr>
      </w:pPr>
      <w:r w:rsidRPr="002F49DD">
        <w:rPr>
          <w:rFonts w:ascii="微软雅黑" w:eastAsia="微软雅黑" w:hAnsi="微软雅黑"/>
          <w:color w:val="000000" w:themeColor="text1"/>
          <w:sz w:val="30"/>
          <w:szCs w:val="30"/>
          <w:u w:val="single"/>
        </w:rPr>
        <w:t xml:space="preserve"> 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高等数学</w:t>
      </w:r>
      <w:r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Ⅱ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  <w:u w:val="single"/>
        </w:rPr>
        <w:t>（1）（A卷）</w:t>
      </w:r>
      <w:r w:rsidRPr="002F49DD">
        <w:rPr>
          <w:rFonts w:ascii="微软雅黑" w:eastAsia="微软雅黑" w:hAnsi="微软雅黑" w:hint="eastAsia"/>
          <w:color w:val="000000" w:themeColor="text1"/>
          <w:sz w:val="30"/>
          <w:szCs w:val="30"/>
        </w:rPr>
        <w:t>参考答案及评分标准</w:t>
      </w:r>
    </w:p>
    <w:p w14:paraId="12A7480B" w14:textId="77777777" w:rsidR="000A6AAB" w:rsidRPr="000A6AAB" w:rsidRDefault="000A6AAB" w:rsidP="000A6AAB">
      <w:pPr>
        <w:spacing w:line="360" w:lineRule="auto"/>
        <w:jc w:val="center"/>
        <w:rPr>
          <w:rFonts w:ascii="Times New Roman" w:hAnsi="Times New Roman" w:hint="eastAsia"/>
          <w:color w:val="000000" w:themeColor="text1"/>
          <w:szCs w:val="21"/>
        </w:rPr>
      </w:pPr>
    </w:p>
    <w:p w14:paraId="6A11E49C" w14:textId="4BA58706" w:rsidR="002E6123" w:rsidRPr="000A6AAB" w:rsidRDefault="00000000" w:rsidP="00626B21">
      <w:pPr>
        <w:spacing w:line="360" w:lineRule="auto"/>
        <w:rPr>
          <w:rFonts w:ascii="黑体" w:eastAsia="黑体" w:hAnsi="黑体"/>
          <w:b/>
          <w:bCs/>
          <w:color w:val="000000" w:themeColor="text1"/>
          <w:szCs w:val="21"/>
        </w:rPr>
      </w:pPr>
      <w:r w:rsidRPr="000A6AAB">
        <w:rPr>
          <w:rFonts w:ascii="黑体" w:eastAsia="黑体" w:hAnsi="黑体" w:hint="eastAsia"/>
          <w:b/>
          <w:bCs/>
          <w:color w:val="000000" w:themeColor="text1"/>
          <w:szCs w:val="21"/>
        </w:rPr>
        <w:t>一、填空题（每小题3分，共15分）</w:t>
      </w:r>
    </w:p>
    <w:p w14:paraId="352E2A06" w14:textId="61EC345B" w:rsidR="002E6123" w:rsidRPr="00626B21" w:rsidRDefault="00000000" w:rsidP="00626B21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1.</w:t>
      </w:r>
      <w:r w:rsidRPr="00626B21">
        <w:rPr>
          <w:rFonts w:ascii="宋体" w:hAnsi="宋体" w:hint="eastAsia"/>
          <w:position w:val="-10"/>
          <w:szCs w:val="21"/>
        </w:rPr>
        <w:object w:dxaOrig="520" w:dyaOrig="320" w14:anchorId="26801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.9pt;height:16.15pt" o:ole="">
            <v:imagedata r:id="rId7" o:title=""/>
          </v:shape>
          <o:OLEObject Type="Embed" ProgID="Equation.3" ShapeID="_x0000_i1027" DrawAspect="Content" ObjectID="_1793111287" r:id="rId8"/>
        </w:object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Pr="00626B21">
        <w:rPr>
          <w:rFonts w:ascii="宋体" w:hAnsi="宋体" w:hint="eastAsia"/>
          <w:szCs w:val="21"/>
        </w:rPr>
        <w:t>2.</w:t>
      </w:r>
      <w:r w:rsidRPr="00626B21">
        <w:rPr>
          <w:rFonts w:ascii="宋体" w:hAnsi="宋体" w:hint="eastAsia"/>
          <w:position w:val="-6"/>
          <w:szCs w:val="21"/>
        </w:rPr>
        <w:object w:dxaOrig="260" w:dyaOrig="320" w14:anchorId="79C96C56">
          <v:shape id="_x0000_i1029" type="#_x0000_t75" style="width:13.15pt;height:16.15pt" o:ole="">
            <v:imagedata r:id="rId9" o:title=""/>
          </v:shape>
          <o:OLEObject Type="Embed" ProgID="Equation.3" ShapeID="_x0000_i1029" DrawAspect="Content" ObjectID="_1793111288" r:id="rId10"/>
        </w:object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Pr="00626B21">
        <w:rPr>
          <w:rFonts w:ascii="宋体" w:hAnsi="宋体" w:hint="eastAsia"/>
          <w:szCs w:val="21"/>
        </w:rPr>
        <w:t>3.</w:t>
      </w:r>
      <w:r w:rsidRPr="00626B21">
        <w:rPr>
          <w:rFonts w:ascii="宋体" w:hAnsi="宋体" w:hint="eastAsia"/>
          <w:position w:val="-10"/>
          <w:szCs w:val="21"/>
        </w:rPr>
        <w:object w:dxaOrig="960" w:dyaOrig="320" w14:anchorId="3116A13D">
          <v:shape id="_x0000_i1031" type="#_x0000_t75" style="width:48pt;height:16.15pt" o:ole="">
            <v:imagedata r:id="rId11" o:title=""/>
          </v:shape>
          <o:OLEObject Type="Embed" ProgID="Equation.3" ShapeID="_x0000_i1031" DrawAspect="Content" ObjectID="_1793111289" r:id="rId12"/>
        </w:object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="00626B21">
        <w:rPr>
          <w:rFonts w:ascii="宋体" w:hAnsi="宋体"/>
          <w:szCs w:val="21"/>
        </w:rPr>
        <w:tab/>
      </w:r>
      <w:r w:rsidRPr="00626B21">
        <w:rPr>
          <w:rFonts w:ascii="宋体" w:hAnsi="宋体" w:hint="eastAsia"/>
          <w:szCs w:val="21"/>
        </w:rPr>
        <w:t>4.</w:t>
      </w:r>
      <w:r w:rsidRPr="00626B21">
        <w:rPr>
          <w:rFonts w:ascii="宋体" w:hAnsi="宋体" w:hint="eastAsia"/>
          <w:position w:val="-10"/>
          <w:szCs w:val="21"/>
        </w:rPr>
        <w:object w:dxaOrig="859" w:dyaOrig="320" w14:anchorId="728C41B7">
          <v:shape id="_x0000_i1034" type="#_x0000_t75" style="width:43.15pt;height:16.15pt" o:ole="">
            <v:imagedata r:id="rId13" o:title=""/>
          </v:shape>
          <o:OLEObject Type="Embed" ProgID="Equation.3" ShapeID="_x0000_i1034" DrawAspect="Content" ObjectID="_1793111290" r:id="rId14"/>
        </w:object>
      </w:r>
    </w:p>
    <w:p w14:paraId="470EF19C" w14:textId="575FBB99" w:rsidR="002E6123" w:rsidRPr="00626B21" w:rsidRDefault="00000000" w:rsidP="00626B21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626B21">
        <w:rPr>
          <w:rFonts w:ascii="宋体" w:hAnsi="宋体" w:hint="eastAsia"/>
          <w:szCs w:val="21"/>
        </w:rPr>
        <w:t>5.</w:t>
      </w:r>
      <w:r w:rsidR="004351D1" w:rsidRPr="00626B21">
        <w:rPr>
          <w:rFonts w:ascii="宋体" w:hAnsi="宋体" w:hint="eastAsia"/>
          <w:position w:val="-36"/>
          <w:szCs w:val="21"/>
        </w:rPr>
        <w:object w:dxaOrig="1440" w:dyaOrig="740" w14:anchorId="72B85ECD">
          <v:shape id="_x0000_i1465" type="#_x0000_t75" style="width:72.4pt;height:36.75pt" o:ole="">
            <v:imagedata r:id="rId15" o:title=""/>
          </v:shape>
          <o:OLEObject Type="Embed" ProgID="Equation.DSMT4" ShapeID="_x0000_i1465" DrawAspect="Content" ObjectID="_1793111291" r:id="rId16"/>
        </w:object>
      </w:r>
      <w:r w:rsidRPr="00626B21">
        <w:rPr>
          <w:rFonts w:ascii="宋体" w:hAnsi="宋体" w:hint="eastAsia"/>
          <w:szCs w:val="21"/>
        </w:rPr>
        <w:t xml:space="preserve"> </w:t>
      </w:r>
      <w:r w:rsidR="00B23AD6">
        <w:rPr>
          <w:rFonts w:ascii="宋体" w:hAnsi="宋体" w:hint="eastAsia"/>
          <w:szCs w:val="21"/>
        </w:rPr>
        <w:t>（</w:t>
      </w:r>
      <w:r w:rsidR="003C35AF" w:rsidRPr="00626B21">
        <w:rPr>
          <w:rFonts w:ascii="宋体" w:hAnsi="宋体" w:hint="eastAsia"/>
          <w:szCs w:val="21"/>
        </w:rPr>
        <w:t>或</w:t>
      </w:r>
      <w:r w:rsidRPr="00626B21">
        <w:rPr>
          <w:rFonts w:ascii="宋体" w:hAnsi="宋体" w:hint="eastAsia"/>
          <w:szCs w:val="21"/>
        </w:rPr>
        <w:t xml:space="preserve"> </w:t>
      </w:r>
      <w:r w:rsidRPr="00626B21">
        <w:rPr>
          <w:rFonts w:ascii="宋体" w:hAnsi="宋体" w:hint="eastAsia"/>
          <w:position w:val="-28"/>
          <w:szCs w:val="21"/>
        </w:rPr>
        <w:object w:dxaOrig="1640" w:dyaOrig="720" w14:anchorId="2619E665">
          <v:shape id="_x0000_i1037" type="#_x0000_t75" alt="" style="width:82.15pt;height:36pt" o:ole="">
            <v:imagedata r:id="rId17" o:title=""/>
          </v:shape>
          <o:OLEObject Type="Embed" ProgID="Equation.3" ShapeID="_x0000_i1037" DrawAspect="Content" ObjectID="_1793111292" r:id="rId18"/>
        </w:object>
      </w:r>
      <w:r w:rsidR="00B23AD6">
        <w:rPr>
          <w:rFonts w:ascii="宋体" w:hAnsi="宋体" w:hint="eastAsia"/>
          <w:szCs w:val="21"/>
        </w:rPr>
        <w:t>）</w:t>
      </w:r>
    </w:p>
    <w:p w14:paraId="79993DBE" w14:textId="2839BEF5" w:rsidR="002E6123" w:rsidRPr="000A6AAB" w:rsidRDefault="00000000" w:rsidP="00626B21">
      <w:pPr>
        <w:spacing w:line="360" w:lineRule="auto"/>
        <w:rPr>
          <w:rFonts w:ascii="黑体" w:eastAsia="黑体" w:hAnsi="黑体"/>
          <w:b/>
          <w:bCs/>
          <w:color w:val="000000" w:themeColor="text1"/>
          <w:szCs w:val="21"/>
        </w:rPr>
      </w:pPr>
      <w:r w:rsidRPr="000A6AAB">
        <w:rPr>
          <w:rFonts w:ascii="黑体" w:eastAsia="黑体" w:hAnsi="黑体" w:hint="eastAsia"/>
          <w:b/>
          <w:bCs/>
          <w:color w:val="000000" w:themeColor="text1"/>
          <w:szCs w:val="21"/>
        </w:rPr>
        <w:t>二、选择题（每小题3分，共15分）</w:t>
      </w:r>
    </w:p>
    <w:p w14:paraId="258993D0" w14:textId="5EE9536C" w:rsidR="002E6123" w:rsidRPr="00626B21" w:rsidRDefault="00000000" w:rsidP="00284A47">
      <w:pPr>
        <w:spacing w:line="360" w:lineRule="auto"/>
        <w:ind w:left="420"/>
        <w:rPr>
          <w:rFonts w:ascii="宋体" w:hAnsi="宋体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1.D</w:t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Pr="00626B21">
        <w:rPr>
          <w:rFonts w:ascii="宋体" w:hAnsi="宋体" w:hint="eastAsia"/>
          <w:szCs w:val="21"/>
        </w:rPr>
        <w:t>2.</w:t>
      </w:r>
      <w:r w:rsidRPr="00626B21">
        <w:rPr>
          <w:rFonts w:ascii="宋体" w:hAnsi="宋体" w:hint="eastAsia"/>
          <w:color w:val="000000" w:themeColor="text1"/>
          <w:szCs w:val="21"/>
        </w:rPr>
        <w:t>C</w:t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Pr="00626B21">
        <w:rPr>
          <w:rFonts w:ascii="宋体" w:hAnsi="宋体" w:hint="eastAsia"/>
          <w:szCs w:val="21"/>
        </w:rPr>
        <w:t>3.</w:t>
      </w:r>
      <w:r w:rsidRPr="00626B21">
        <w:rPr>
          <w:rFonts w:ascii="宋体" w:hAnsi="宋体" w:hint="eastAsia"/>
          <w:color w:val="000000" w:themeColor="text1"/>
          <w:szCs w:val="21"/>
        </w:rPr>
        <w:t>A</w:t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Pr="00626B21">
        <w:rPr>
          <w:rFonts w:ascii="宋体" w:hAnsi="宋体" w:hint="eastAsia"/>
          <w:szCs w:val="21"/>
        </w:rPr>
        <w:t>4.</w:t>
      </w:r>
      <w:r w:rsidRPr="00626B21">
        <w:rPr>
          <w:rFonts w:ascii="宋体" w:hAnsi="宋体" w:hint="eastAsia"/>
          <w:color w:val="000000" w:themeColor="text1"/>
          <w:szCs w:val="21"/>
        </w:rPr>
        <w:t>C</w:t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="00284A47">
        <w:rPr>
          <w:rFonts w:ascii="宋体" w:hAnsi="宋体"/>
          <w:color w:val="000000" w:themeColor="text1"/>
          <w:szCs w:val="21"/>
        </w:rPr>
        <w:tab/>
      </w:r>
      <w:r w:rsidRPr="00626B21">
        <w:rPr>
          <w:rFonts w:ascii="宋体" w:hAnsi="宋体" w:hint="eastAsia"/>
          <w:szCs w:val="21"/>
        </w:rPr>
        <w:t>5.</w:t>
      </w:r>
      <w:r w:rsidRPr="00626B21">
        <w:rPr>
          <w:rFonts w:ascii="宋体" w:hAnsi="宋体" w:hint="eastAsia"/>
          <w:color w:val="000000" w:themeColor="text1"/>
          <w:szCs w:val="21"/>
        </w:rPr>
        <w:t>B</w:t>
      </w:r>
    </w:p>
    <w:p w14:paraId="789FC640" w14:textId="77777777" w:rsidR="002E6123" w:rsidRPr="000A6AAB" w:rsidRDefault="00000000" w:rsidP="00626B21">
      <w:pPr>
        <w:spacing w:line="360" w:lineRule="auto"/>
        <w:rPr>
          <w:rFonts w:ascii="黑体" w:eastAsia="黑体" w:hAnsi="黑体"/>
          <w:b/>
          <w:bCs/>
          <w:color w:val="000000" w:themeColor="text1"/>
          <w:szCs w:val="21"/>
        </w:rPr>
      </w:pPr>
      <w:r w:rsidRPr="000A6AAB">
        <w:rPr>
          <w:rFonts w:ascii="黑体" w:eastAsia="黑体" w:hAnsi="黑体" w:hint="eastAsia"/>
          <w:b/>
          <w:bCs/>
          <w:color w:val="000000" w:themeColor="text1"/>
          <w:szCs w:val="21"/>
        </w:rPr>
        <w:t>三、计算题（每小题6分，共30分）</w:t>
      </w:r>
    </w:p>
    <w:p w14:paraId="24857605" w14:textId="77777777" w:rsidR="002E6123" w:rsidRPr="00626B21" w:rsidRDefault="00000000" w:rsidP="00626B21">
      <w:pPr>
        <w:spacing w:line="360" w:lineRule="auto"/>
        <w:rPr>
          <w:rFonts w:ascii="宋体" w:hAnsi="宋体"/>
          <w:position w:val="-32"/>
          <w:szCs w:val="21"/>
        </w:rPr>
      </w:pPr>
      <w:r w:rsidRPr="00626B21">
        <w:rPr>
          <w:rFonts w:ascii="宋体" w:hAnsi="宋体" w:hint="eastAsia"/>
          <w:szCs w:val="21"/>
        </w:rPr>
        <w:t xml:space="preserve">1. 求极限 </w:t>
      </w:r>
      <w:r w:rsidRPr="00626B21">
        <w:rPr>
          <w:rFonts w:ascii="宋体" w:hAnsi="宋体" w:hint="eastAsia"/>
          <w:position w:val="-32"/>
          <w:szCs w:val="21"/>
        </w:rPr>
        <w:object w:dxaOrig="1729" w:dyaOrig="680" w14:anchorId="05AFBE79">
          <v:shape id="_x0000_i1070" type="#_x0000_t75" style="width:86.65pt;height:34.15pt" o:ole="">
            <v:imagedata r:id="rId19" o:title=""/>
          </v:shape>
          <o:OLEObject Type="Embed" ProgID="Equation.DSMT4" ShapeID="_x0000_i1070" DrawAspect="Content" ObjectID="_1793111293" r:id="rId20"/>
        </w:object>
      </w:r>
    </w:p>
    <w:p w14:paraId="2F0D5F88" w14:textId="304BF51E" w:rsidR="002E6123" w:rsidRPr="00626B21" w:rsidRDefault="00000000" w:rsidP="00626B21">
      <w:pPr>
        <w:spacing w:line="360" w:lineRule="auto"/>
        <w:rPr>
          <w:rFonts w:ascii="宋体" w:hAnsi="宋体"/>
          <w:position w:val="-32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</w:t>
      </w:r>
      <w:r w:rsidR="000A6AAB" w:rsidRPr="000A6AAB">
        <w:rPr>
          <w:rFonts w:ascii="宋体" w:hAnsi="宋体" w:hint="eastAsia"/>
          <w:b/>
          <w:bCs/>
          <w:szCs w:val="21"/>
        </w:rPr>
        <w:t>：</w:t>
      </w:r>
      <w:r w:rsidRPr="00626B21">
        <w:rPr>
          <w:rFonts w:ascii="宋体" w:hAnsi="宋体" w:hint="eastAsia"/>
          <w:position w:val="-32"/>
          <w:szCs w:val="21"/>
        </w:rPr>
        <w:object w:dxaOrig="4316" w:dyaOrig="725" w14:anchorId="422ACE65">
          <v:shape id="_x0000_i1071" type="#_x0000_t75" style="width:215.65pt;height:36.4pt" o:ole="">
            <v:imagedata r:id="rId21" o:title=""/>
          </v:shape>
          <o:OLEObject Type="Embed" ProgID="Equation.DSMT4" ShapeID="_x0000_i1071" DrawAspect="Content" ObjectID="_1793111294" r:id="rId22"/>
        </w:object>
      </w:r>
    </w:p>
    <w:p w14:paraId="2F16A359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t xml:space="preserve"> </w:t>
      </w:r>
      <w:r w:rsidRPr="00626B21">
        <w:rPr>
          <w:rFonts w:ascii="宋体" w:hAnsi="宋体" w:hint="eastAsia"/>
          <w:position w:val="-70"/>
          <w:szCs w:val="21"/>
        </w:rPr>
        <w:object w:dxaOrig="4986" w:dyaOrig="1394" w14:anchorId="7F3CD97F">
          <v:shape id="_x0000_i1072" type="#_x0000_t75" style="width:249.4pt;height:69.75pt" o:ole="">
            <v:imagedata r:id="rId23" o:title=""/>
          </v:shape>
          <o:OLEObject Type="Embed" ProgID="Equation.DSMT4" ShapeID="_x0000_i1072" DrawAspect="Content" ObjectID="_1793111295" r:id="rId24"/>
        </w:object>
      </w:r>
    </w:p>
    <w:p w14:paraId="128556FD" w14:textId="77777777" w:rsidR="002E6123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t>2. 设函数</w:t>
      </w:r>
      <w:r w:rsidRPr="00626B21">
        <w:rPr>
          <w:rFonts w:ascii="宋体" w:hAnsi="宋体" w:hint="eastAsia"/>
          <w:position w:val="-10"/>
          <w:szCs w:val="21"/>
        </w:rPr>
        <w:object w:dxaOrig="880" w:dyaOrig="320" w14:anchorId="5C70D10D">
          <v:shape id="_x0000_i1073" type="#_x0000_t75" style="width:43.9pt;height:16.15pt" o:ole="">
            <v:imagedata r:id="rId25" o:title=""/>
          </v:shape>
          <o:OLEObject Type="Embed" ProgID="Equation.3" ShapeID="_x0000_i1073" DrawAspect="Content" ObjectID="_1793111296" r:id="rId26"/>
        </w:object>
      </w:r>
      <w:r w:rsidRPr="00626B21">
        <w:rPr>
          <w:rFonts w:ascii="宋体" w:hAnsi="宋体" w:hint="eastAsia"/>
          <w:szCs w:val="21"/>
        </w:rPr>
        <w:t>由方程</w:t>
      </w:r>
      <w:r w:rsidRPr="00626B21">
        <w:rPr>
          <w:rFonts w:ascii="宋体" w:hAnsi="宋体" w:hint="eastAsia"/>
          <w:position w:val="-10"/>
          <w:szCs w:val="21"/>
        </w:rPr>
        <w:object w:dxaOrig="1080" w:dyaOrig="360" w14:anchorId="6F10B98F">
          <v:shape id="_x0000_i1074" type="#_x0000_t75" style="width:54pt;height:18pt" o:ole="">
            <v:imagedata r:id="rId27" o:title=""/>
          </v:shape>
          <o:OLEObject Type="Embed" ProgID="Equation.3" ShapeID="_x0000_i1074" DrawAspect="Content" ObjectID="_1793111297" r:id="rId28"/>
        </w:object>
      </w:r>
      <w:r w:rsidRPr="00626B21">
        <w:rPr>
          <w:rFonts w:ascii="宋体" w:hAnsi="宋体" w:hint="eastAsia"/>
          <w:szCs w:val="21"/>
        </w:rPr>
        <w:t>所确定，求</w:t>
      </w:r>
      <w:r w:rsidRPr="00626B21">
        <w:rPr>
          <w:rFonts w:ascii="宋体" w:hAnsi="宋体" w:hint="eastAsia"/>
          <w:position w:val="-24"/>
          <w:szCs w:val="21"/>
        </w:rPr>
        <w:object w:dxaOrig="420" w:dyaOrig="620" w14:anchorId="6FAB9AFB">
          <v:shape id="_x0000_i1075" type="#_x0000_t75" style="width:21pt;height:31.15pt" o:ole="">
            <v:imagedata r:id="rId29" o:title=""/>
          </v:shape>
          <o:OLEObject Type="Embed" ProgID="Equation.3" ShapeID="_x0000_i1075" DrawAspect="Content" ObjectID="_1793111298" r:id="rId30"/>
        </w:object>
      </w:r>
    </w:p>
    <w:p w14:paraId="4592E658" w14:textId="41384E81" w:rsidR="000A6AAB" w:rsidRDefault="000A6AAB" w:rsidP="00626B21">
      <w:pPr>
        <w:spacing w:line="360" w:lineRule="auto"/>
        <w:rPr>
          <w:rFonts w:ascii="宋体" w:hAnsi="宋体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Pr="000A6AAB">
        <w:rPr>
          <w:rFonts w:ascii="宋体" w:hAnsi="宋体" w:hint="eastAsia"/>
          <w:szCs w:val="21"/>
        </w:rPr>
        <w:t>方程两边分别对</w:t>
      </w:r>
      <w:r w:rsidRPr="000A6AAB">
        <w:rPr>
          <w:rFonts w:ascii="宋体" w:hAnsi="宋体" w:hint="eastAsia"/>
          <w:position w:val="-6"/>
          <w:szCs w:val="21"/>
        </w:rPr>
        <w:object w:dxaOrig="200" w:dyaOrig="220" w14:anchorId="43BB70C6">
          <v:shape id="_x0000_i1462" type="#_x0000_t75" style="width:10.15pt;height:10.9pt" o:ole="">
            <v:imagedata r:id="rId31" o:title=""/>
          </v:shape>
          <o:OLEObject Type="Embed" ProgID="Equation.DSMT4" ShapeID="_x0000_i1462" DrawAspect="Content" ObjectID="_1793111299" r:id="rId32"/>
        </w:object>
      </w:r>
      <w:r w:rsidRPr="000A6AAB">
        <w:rPr>
          <w:rFonts w:ascii="宋体" w:hAnsi="宋体" w:hint="eastAsia"/>
          <w:szCs w:val="21"/>
        </w:rPr>
        <w:t>求导，得</w:t>
      </w:r>
    </w:p>
    <w:p w14:paraId="2828B20A" w14:textId="77777777" w:rsidR="002E6123" w:rsidRPr="00626B21" w:rsidRDefault="00000000" w:rsidP="00626B21">
      <w:pPr>
        <w:spacing w:line="360" w:lineRule="auto"/>
        <w:rPr>
          <w:rFonts w:ascii="宋体" w:hAnsi="宋体"/>
          <w:position w:val="-24"/>
          <w:szCs w:val="21"/>
        </w:rPr>
      </w:pPr>
      <w:r w:rsidRPr="00626B21">
        <w:rPr>
          <w:rFonts w:ascii="宋体" w:hAnsi="宋体" w:hint="eastAsia"/>
          <w:position w:val="-24"/>
          <w:szCs w:val="21"/>
        </w:rPr>
        <w:t xml:space="preserve">   </w:t>
      </w:r>
      <w:r w:rsidRPr="00626B21">
        <w:rPr>
          <w:rFonts w:ascii="宋体" w:hAnsi="宋体" w:hint="eastAsia"/>
          <w:position w:val="-24"/>
          <w:szCs w:val="21"/>
        </w:rPr>
        <w:object w:dxaOrig="3040" w:dyaOrig="620" w14:anchorId="25658F17">
          <v:shape id="_x0000_i1076" type="#_x0000_t75" style="width:151.9pt;height:31.15pt" o:ole="">
            <v:imagedata r:id="rId33" o:title=""/>
          </v:shape>
          <o:OLEObject Type="Embed" ProgID="Equation.3" ShapeID="_x0000_i1076" DrawAspect="Content" ObjectID="_1793111300" r:id="rId34"/>
        </w:object>
      </w:r>
    </w:p>
    <w:p w14:paraId="3C42F3AA" w14:textId="77777777" w:rsidR="002E6123" w:rsidRPr="00626B21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position w:val="-24"/>
          <w:szCs w:val="21"/>
        </w:rPr>
        <w:t xml:space="preserve">  </w:t>
      </w:r>
      <w:r w:rsidRPr="00626B21">
        <w:rPr>
          <w:rFonts w:ascii="宋体" w:hAnsi="宋体" w:hint="eastAsia"/>
          <w:szCs w:val="21"/>
        </w:rPr>
        <w:t xml:space="preserve">所以 </w:t>
      </w:r>
      <w:r w:rsidRPr="00626B21">
        <w:rPr>
          <w:rFonts w:ascii="宋体" w:hAnsi="宋体" w:hint="eastAsia"/>
          <w:position w:val="-24"/>
          <w:szCs w:val="21"/>
        </w:rPr>
        <w:object w:dxaOrig="2280" w:dyaOrig="620" w14:anchorId="442F1B3B">
          <v:shape id="_x0000_i1077" type="#_x0000_t75" style="width:114pt;height:31.15pt" o:ole="">
            <v:imagedata r:id="rId35" o:title=""/>
          </v:shape>
          <o:OLEObject Type="Embed" ProgID="Equation.3" ShapeID="_x0000_i1077" DrawAspect="Content" ObjectID="_1793111301" r:id="rId36"/>
        </w:object>
      </w:r>
    </w:p>
    <w:p w14:paraId="6F8A85EA" w14:textId="77777777" w:rsidR="002E6123" w:rsidRPr="00626B21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t>3. 计算不定积分</w:t>
      </w:r>
      <w:r w:rsidRPr="00626B21">
        <w:rPr>
          <w:rFonts w:ascii="宋体" w:hAnsi="宋体" w:hint="eastAsia"/>
          <w:position w:val="-24"/>
          <w:szCs w:val="21"/>
        </w:rPr>
        <w:object w:dxaOrig="1579" w:dyaOrig="620" w14:anchorId="5E3470E9">
          <v:shape id="_x0000_i1078" type="#_x0000_t75" style="width:79.15pt;height:31.15pt" o:ole="">
            <v:imagedata r:id="rId37" o:title=""/>
          </v:shape>
          <o:OLEObject Type="Embed" ProgID="Equation.3" ShapeID="_x0000_i1078" DrawAspect="Content" ObjectID="_1793111302" r:id="rId38"/>
        </w:object>
      </w:r>
    </w:p>
    <w:p w14:paraId="304054F3" w14:textId="0F6DD0EA" w:rsidR="002E6123" w:rsidRPr="00626B21" w:rsidRDefault="000A6AAB" w:rsidP="00626B21">
      <w:pPr>
        <w:spacing w:line="360" w:lineRule="auto"/>
        <w:rPr>
          <w:rFonts w:ascii="宋体" w:hAnsi="宋体"/>
          <w:position w:val="-24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position w:val="-30"/>
          <w:szCs w:val="21"/>
        </w:rPr>
        <w:object w:dxaOrig="4780" w:dyaOrig="680" w14:anchorId="1CDC899E">
          <v:shape id="_x0000_i1079" type="#_x0000_t75" style="width:238.9pt;height:34.15pt" o:ole="">
            <v:imagedata r:id="rId39" o:title=""/>
          </v:shape>
          <o:OLEObject Type="Embed" ProgID="Equation.3" ShapeID="_x0000_i1079" DrawAspect="Content" ObjectID="_1793111303" r:id="rId40"/>
        </w:object>
      </w:r>
    </w:p>
    <w:p w14:paraId="2F07BA55" w14:textId="77777777" w:rsidR="002E6123" w:rsidRPr="00626B21" w:rsidRDefault="00000000" w:rsidP="00626B21">
      <w:pPr>
        <w:spacing w:line="360" w:lineRule="auto"/>
        <w:ind w:firstLineChars="900" w:firstLine="1890"/>
        <w:rPr>
          <w:rFonts w:ascii="宋体" w:hAnsi="宋体"/>
          <w:szCs w:val="21"/>
        </w:rPr>
      </w:pPr>
      <w:r w:rsidRPr="00626B21">
        <w:rPr>
          <w:rFonts w:ascii="宋体" w:hAnsi="宋体"/>
          <w:position w:val="-28"/>
          <w:szCs w:val="21"/>
        </w:rPr>
        <w:object w:dxaOrig="3159" w:dyaOrig="660" w14:anchorId="5398263F">
          <v:shape id="_x0000_i1080" type="#_x0000_t75" style="width:157.9pt;height:33pt" o:ole="">
            <v:imagedata r:id="rId41" o:title=""/>
          </v:shape>
          <o:OLEObject Type="Embed" ProgID="Equation.3" ShapeID="_x0000_i1080" DrawAspect="Content" ObjectID="_1793111304" r:id="rId42"/>
        </w:object>
      </w:r>
    </w:p>
    <w:p w14:paraId="5684105D" w14:textId="77777777" w:rsidR="002E6123" w:rsidRPr="00626B21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lastRenderedPageBreak/>
        <w:t>4. 计算定积分</w:t>
      </w:r>
      <w:r w:rsidRPr="00626B21">
        <w:rPr>
          <w:rFonts w:ascii="宋体" w:hAnsi="宋体" w:hint="eastAsia"/>
          <w:position w:val="-22"/>
          <w:szCs w:val="21"/>
        </w:rPr>
        <w:object w:dxaOrig="1594" w:dyaOrig="567" w14:anchorId="0F003367">
          <v:shape id="_x0000_i1081" type="#_x0000_t75" style="width:79.9pt;height:28.5pt" o:ole="">
            <v:imagedata r:id="rId43" o:title=""/>
          </v:shape>
          <o:OLEObject Type="Embed" ProgID="Equation.DSMT4" ShapeID="_x0000_i1081" DrawAspect="Content" ObjectID="_1793111305" r:id="rId44"/>
        </w:object>
      </w:r>
      <w:r w:rsidRPr="00626B21">
        <w:rPr>
          <w:rFonts w:ascii="宋体" w:hAnsi="宋体" w:hint="eastAsia"/>
          <w:szCs w:val="21"/>
        </w:rPr>
        <w:t>.</w:t>
      </w:r>
    </w:p>
    <w:p w14:paraId="2374B68C" w14:textId="709F3EA2" w:rsidR="002E6123" w:rsidRPr="00626B21" w:rsidRDefault="000A6AAB" w:rsidP="00626B21">
      <w:pPr>
        <w:spacing w:line="360" w:lineRule="auto"/>
        <w:rPr>
          <w:rFonts w:ascii="宋体" w:hAnsi="宋体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szCs w:val="21"/>
        </w:rPr>
        <w:t>令</w:t>
      </w:r>
      <w:r w:rsidR="00000000" w:rsidRPr="00626B21">
        <w:rPr>
          <w:rFonts w:ascii="宋体" w:hAnsi="宋体" w:hint="eastAsia"/>
          <w:position w:val="-10"/>
          <w:szCs w:val="21"/>
        </w:rPr>
        <w:object w:dxaOrig="2620" w:dyaOrig="380" w14:anchorId="15C0BB34">
          <v:shape id="_x0000_i1082" type="#_x0000_t75" style="width:130.9pt;height:19.15pt" o:ole="">
            <v:imagedata r:id="rId45" o:title=""/>
          </v:shape>
          <o:OLEObject Type="Embed" ProgID="Equation.3" ShapeID="_x0000_i1082" DrawAspect="Content" ObjectID="_1793111306" r:id="rId46"/>
        </w:object>
      </w:r>
    </w:p>
    <w:p w14:paraId="4F8BEEE0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position w:val="-22"/>
          <w:szCs w:val="21"/>
        </w:rPr>
      </w:pPr>
      <w:r w:rsidRPr="00626B21">
        <w:rPr>
          <w:rFonts w:ascii="宋体" w:hAnsi="宋体" w:hint="eastAsia"/>
          <w:position w:val="-28"/>
          <w:szCs w:val="21"/>
        </w:rPr>
        <w:object w:dxaOrig="7364" w:dyaOrig="680" w14:anchorId="1DDA89FE">
          <v:shape id="_x0000_i1083" type="#_x0000_t75" style="width:368.25pt;height:34.15pt" o:ole="">
            <v:imagedata r:id="rId47" o:title=""/>
          </v:shape>
          <o:OLEObject Type="Embed" ProgID="Equation.DSMT4" ShapeID="_x0000_i1083" DrawAspect="Content" ObjectID="_1793111307" r:id="rId48"/>
        </w:object>
      </w:r>
    </w:p>
    <w:p w14:paraId="4657F54B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626B21">
        <w:rPr>
          <w:rFonts w:ascii="宋体" w:hAnsi="宋体" w:hint="eastAsia"/>
          <w:position w:val="-26"/>
          <w:szCs w:val="21"/>
        </w:rPr>
        <w:object w:dxaOrig="5485" w:dyaOrig="624" w14:anchorId="63EC8F6A">
          <v:shape id="_x0000_i1084" type="#_x0000_t75" style="width:274.15pt;height:31.15pt" o:ole="">
            <v:imagedata r:id="rId49" o:title=""/>
          </v:shape>
          <o:OLEObject Type="Embed" ProgID="Equation.DSMT4" ShapeID="_x0000_i1084" DrawAspect="Content" ObjectID="_1793111308" r:id="rId50"/>
        </w:object>
      </w:r>
    </w:p>
    <w:p w14:paraId="376A29FE" w14:textId="6AA13398" w:rsidR="002E6123" w:rsidRPr="00626B21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t>5. 设函数</w:t>
      </w:r>
      <w:r w:rsidR="00974F21" w:rsidRPr="00626B21">
        <w:rPr>
          <w:rFonts w:ascii="宋体" w:hAnsi="宋体" w:hint="eastAsia"/>
          <w:position w:val="-46"/>
          <w:szCs w:val="21"/>
        </w:rPr>
        <w:object w:dxaOrig="2439" w:dyaOrig="1040" w14:anchorId="0546D3EA">
          <v:shape id="_x0000_i1085" type="#_x0000_t75" alt="" style="width:121.9pt;height:52.15pt" o:ole="">
            <v:imagedata r:id="rId51" o:title=""/>
          </v:shape>
          <o:OLEObject Type="Embed" ProgID="Equation.DSMT4" ShapeID="_x0000_i1085" DrawAspect="Content" ObjectID="_1793111309" r:id="rId52"/>
        </w:object>
      </w:r>
      <w:r w:rsidRPr="00626B21">
        <w:rPr>
          <w:rFonts w:ascii="宋体" w:hAnsi="宋体" w:hint="eastAsia"/>
          <w:position w:val="-10"/>
          <w:szCs w:val="21"/>
        </w:rPr>
        <w:t xml:space="preserve"> </w:t>
      </w:r>
      <w:r w:rsidRPr="00626B21">
        <w:rPr>
          <w:rFonts w:ascii="宋体" w:hAnsi="宋体" w:hint="eastAsia"/>
          <w:szCs w:val="21"/>
        </w:rPr>
        <w:t>应选择什么样的</w:t>
      </w:r>
      <w:r w:rsidRPr="00626B21">
        <w:rPr>
          <w:rFonts w:ascii="宋体" w:hAnsi="宋体" w:hint="eastAsia"/>
          <w:position w:val="-6"/>
          <w:szCs w:val="21"/>
        </w:rPr>
        <w:object w:dxaOrig="200" w:dyaOrig="279" w14:anchorId="093C7BE6">
          <v:shape id="_x0000_i1086" type="#_x0000_t75" style="width:10.15pt;height:13.9pt" o:ole="">
            <v:imagedata r:id="rId53" o:title=""/>
          </v:shape>
          <o:OLEObject Type="Embed" ProgID="Equation.3" ShapeID="_x0000_i1086" DrawAspect="Content" ObjectID="_1793111310" r:id="rId54"/>
        </w:object>
      </w:r>
      <w:r w:rsidRPr="00626B21">
        <w:rPr>
          <w:rFonts w:ascii="宋体" w:hAnsi="宋体" w:hint="eastAsia"/>
          <w:szCs w:val="21"/>
        </w:rPr>
        <w:t>，使</w:t>
      </w:r>
      <w:r w:rsidRPr="00626B21">
        <w:rPr>
          <w:rFonts w:ascii="宋体" w:hAnsi="宋体" w:hint="eastAsia"/>
          <w:position w:val="-10"/>
          <w:szCs w:val="21"/>
        </w:rPr>
        <w:object w:dxaOrig="540" w:dyaOrig="320" w14:anchorId="7069C965">
          <v:shape id="_x0000_i1087" type="#_x0000_t75" style="width:27pt;height:16.15pt" o:ole="">
            <v:imagedata r:id="rId55" o:title=""/>
          </v:shape>
          <o:OLEObject Type="Embed" ProgID="Equation.3" ShapeID="_x0000_i1087" DrawAspect="Content" ObjectID="_1793111311" r:id="rId56"/>
        </w:object>
      </w:r>
      <w:r w:rsidRPr="00626B21">
        <w:rPr>
          <w:rFonts w:ascii="宋体" w:hAnsi="宋体" w:hint="eastAsia"/>
          <w:szCs w:val="21"/>
        </w:rPr>
        <w:t>在</w:t>
      </w:r>
      <w:r w:rsidRPr="00626B21">
        <w:rPr>
          <w:rFonts w:ascii="宋体" w:hAnsi="宋体" w:hint="eastAsia"/>
          <w:position w:val="-6"/>
          <w:szCs w:val="21"/>
        </w:rPr>
        <w:object w:dxaOrig="560" w:dyaOrig="279" w14:anchorId="2560134A">
          <v:shape id="_x0000_i1088" type="#_x0000_t75" style="width:28.15pt;height:13.9pt" o:ole="">
            <v:imagedata r:id="rId57" o:title=""/>
          </v:shape>
          <o:OLEObject Type="Embed" ProgID="Equation.3" ShapeID="_x0000_i1088" DrawAspect="Content" ObjectID="_1793111312" r:id="rId58"/>
        </w:object>
      </w:r>
      <w:r w:rsidRPr="00626B21">
        <w:rPr>
          <w:rFonts w:ascii="宋体" w:hAnsi="宋体" w:hint="eastAsia"/>
          <w:szCs w:val="21"/>
        </w:rPr>
        <w:t>处连续.</w:t>
      </w:r>
    </w:p>
    <w:p w14:paraId="7ED9D6C0" w14:textId="3D3F99CD" w:rsidR="002E6123" w:rsidRPr="00626B21" w:rsidRDefault="000A6AAB" w:rsidP="00626B21">
      <w:pPr>
        <w:spacing w:line="360" w:lineRule="auto"/>
        <w:rPr>
          <w:rFonts w:ascii="宋体" w:hAnsi="宋体"/>
          <w:color w:val="000000" w:themeColor="text1"/>
          <w:position w:val="-8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szCs w:val="21"/>
        </w:rPr>
        <w:t>因为</w:t>
      </w:r>
      <w:r w:rsidR="00000000" w:rsidRPr="00626B21">
        <w:rPr>
          <w:rFonts w:ascii="宋体" w:hAnsi="宋体" w:hint="eastAsia"/>
          <w:position w:val="-10"/>
          <w:szCs w:val="21"/>
        </w:rPr>
        <w:object w:dxaOrig="960" w:dyaOrig="320" w14:anchorId="71D0D16D">
          <v:shape id="_x0000_i1089" type="#_x0000_t75" style="width:48pt;height:16.15pt" o:ole="">
            <v:imagedata r:id="rId59" o:title=""/>
          </v:shape>
          <o:OLEObject Type="Embed" ProgID="Equation.3" ShapeID="_x0000_i1089" DrawAspect="Content" ObjectID="_1793111313" r:id="rId60"/>
        </w:object>
      </w:r>
      <w:r w:rsidR="00000000" w:rsidRPr="00626B21">
        <w:rPr>
          <w:rFonts w:ascii="宋体" w:hAnsi="宋体" w:hint="eastAsia"/>
          <w:szCs w:val="21"/>
        </w:rPr>
        <w:t>要使</w:t>
      </w:r>
      <w:r w:rsidR="00000000" w:rsidRPr="00626B21">
        <w:rPr>
          <w:rFonts w:ascii="宋体" w:hAnsi="宋体" w:hint="eastAsia"/>
          <w:position w:val="-10"/>
          <w:szCs w:val="21"/>
        </w:rPr>
        <w:object w:dxaOrig="540" w:dyaOrig="320" w14:anchorId="72FF30BD">
          <v:shape id="_x0000_i1090" type="#_x0000_t75" style="width:27pt;height:16.15pt" o:ole="">
            <v:imagedata r:id="rId55" o:title=""/>
          </v:shape>
          <o:OLEObject Type="Embed" ProgID="Equation.3" ShapeID="_x0000_i1090" DrawAspect="Content" ObjectID="_1793111314" r:id="rId61"/>
        </w:object>
      </w:r>
      <w:r w:rsidR="00000000" w:rsidRPr="00626B21">
        <w:rPr>
          <w:rFonts w:ascii="宋体" w:hAnsi="宋体" w:hint="eastAsia"/>
          <w:szCs w:val="21"/>
        </w:rPr>
        <w:t>在</w:t>
      </w:r>
      <w:r w:rsidR="00000000" w:rsidRPr="00626B21">
        <w:rPr>
          <w:rFonts w:ascii="宋体" w:hAnsi="宋体" w:hint="eastAsia"/>
          <w:position w:val="-6"/>
          <w:szCs w:val="21"/>
        </w:rPr>
        <w:object w:dxaOrig="560" w:dyaOrig="279" w14:anchorId="42FDC376">
          <v:shape id="_x0000_i1091" type="#_x0000_t75" style="width:28.15pt;height:13.9pt" o:ole="">
            <v:imagedata r:id="rId57" o:title=""/>
          </v:shape>
          <o:OLEObject Type="Embed" ProgID="Equation.3" ShapeID="_x0000_i1091" DrawAspect="Content" ObjectID="_1793111315" r:id="rId62"/>
        </w:object>
      </w:r>
      <w:r w:rsidR="00000000" w:rsidRPr="00626B21">
        <w:rPr>
          <w:rFonts w:ascii="宋体" w:hAnsi="宋体" w:hint="eastAsia"/>
          <w:szCs w:val="21"/>
        </w:rPr>
        <w:t xml:space="preserve">处连续，需 </w:t>
      </w:r>
      <w:r w:rsidR="00000000"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20" w:dyaOrig="320" w14:anchorId="1C406900">
          <v:shape id="_x0000_i1092" type="#_x0000_t75" style="width:55.9pt;height:16.15pt" o:ole="">
            <v:imagedata r:id="rId63" o:title=""/>
          </v:shape>
          <o:OLEObject Type="Embed" ProgID="Equation.3" ShapeID="_x0000_i1092" DrawAspect="Content" ObjectID="_1793111316" r:id="rId64"/>
        </w:object>
      </w:r>
    </w:p>
    <w:p w14:paraId="06109005" w14:textId="53C89B82" w:rsidR="002E6123" w:rsidRPr="00626B21" w:rsidRDefault="00000000" w:rsidP="00626B21">
      <w:pPr>
        <w:spacing w:line="360" w:lineRule="auto"/>
        <w:rPr>
          <w:rFonts w:ascii="宋体" w:hAnsi="宋体"/>
          <w:szCs w:val="21"/>
        </w:rPr>
      </w:pPr>
      <w:r w:rsidRPr="00626B21">
        <w:rPr>
          <w:rFonts w:ascii="宋体" w:hAnsi="宋体" w:hint="eastAsia"/>
          <w:color w:val="000000" w:themeColor="text1"/>
          <w:position w:val="-8"/>
          <w:szCs w:val="21"/>
        </w:rPr>
        <w:t xml:space="preserve">   </w:t>
      </w:r>
      <w:r w:rsidR="00974F21" w:rsidRPr="00626B21">
        <w:rPr>
          <w:rFonts w:ascii="宋体" w:hAnsi="宋体" w:hint="eastAsia"/>
          <w:position w:val="-54"/>
          <w:szCs w:val="21"/>
        </w:rPr>
        <w:object w:dxaOrig="3780" w:dyaOrig="920" w14:anchorId="6E08E463">
          <v:shape id="_x0000_i1093" type="#_x0000_t75" style="width:189pt;height:46.15pt" o:ole="">
            <v:imagedata r:id="rId65" o:title=""/>
          </v:shape>
          <o:OLEObject Type="Embed" ProgID="Equation.DSMT4" ShapeID="_x0000_i1093" DrawAspect="Content" ObjectID="_1793111317" r:id="rId66"/>
        </w:object>
      </w:r>
      <w:r w:rsidRPr="00626B21">
        <w:rPr>
          <w:rFonts w:ascii="宋体" w:hAnsi="宋体" w:hint="eastAsia"/>
          <w:szCs w:val="21"/>
        </w:rPr>
        <w:t>，</w:t>
      </w:r>
    </w:p>
    <w:p w14:paraId="4471C47E" w14:textId="370FC311" w:rsidR="002E6123" w:rsidRPr="00626B21" w:rsidRDefault="00000000" w:rsidP="00626B21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626B21">
        <w:rPr>
          <w:rFonts w:ascii="宋体" w:hAnsi="宋体" w:hint="eastAsia"/>
          <w:szCs w:val="21"/>
        </w:rPr>
        <w:t>故</w:t>
      </w:r>
      <w:r w:rsidR="00974F21" w:rsidRPr="00626B21">
        <w:rPr>
          <w:rFonts w:ascii="宋体" w:hAnsi="宋体" w:hint="eastAsia"/>
          <w:position w:val="-6"/>
          <w:szCs w:val="21"/>
        </w:rPr>
        <w:object w:dxaOrig="620" w:dyaOrig="279" w14:anchorId="662E9D6D">
          <v:shape id="_x0000_i1094" type="#_x0000_t75" style="width:31.15pt;height:13.9pt" o:ole="">
            <v:imagedata r:id="rId67" o:title=""/>
          </v:shape>
          <o:OLEObject Type="Embed" ProgID="Equation.DSMT4" ShapeID="_x0000_i1094" DrawAspect="Content" ObjectID="_1793111318" r:id="rId68"/>
        </w:object>
      </w:r>
      <w:r w:rsidRPr="00626B21">
        <w:rPr>
          <w:rFonts w:ascii="宋体" w:hAnsi="宋体" w:hint="eastAsia"/>
          <w:szCs w:val="21"/>
        </w:rPr>
        <w:t xml:space="preserve"> </w: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20" w:dyaOrig="320" w14:anchorId="255A5B5B">
          <v:shape id="_x0000_i1095" type="#_x0000_t75" alt="" style="width:55.9pt;height:16.15pt" o:ole="">
            <v:imagedata r:id="rId69" o:title=""/>
          </v:shape>
          <o:OLEObject Type="Embed" ProgID="Equation.3" ShapeID="_x0000_i1095" DrawAspect="Content" ObjectID="_1793111319" r:id="rId70"/>
        </w:object>
      </w:r>
    </w:p>
    <w:p w14:paraId="20B0E003" w14:textId="77777777" w:rsidR="002E6123" w:rsidRPr="000A6AAB" w:rsidRDefault="00000000" w:rsidP="00626B21">
      <w:pPr>
        <w:spacing w:line="360" w:lineRule="auto"/>
        <w:rPr>
          <w:rFonts w:ascii="黑体" w:eastAsia="黑体" w:hAnsi="黑体"/>
          <w:b/>
          <w:bCs/>
          <w:color w:val="000000" w:themeColor="text1"/>
          <w:szCs w:val="21"/>
        </w:rPr>
      </w:pPr>
      <w:r w:rsidRPr="000A6AAB">
        <w:rPr>
          <w:rFonts w:ascii="黑体" w:eastAsia="黑体" w:hAnsi="黑体" w:hint="eastAsia"/>
          <w:b/>
          <w:bCs/>
          <w:color w:val="000000" w:themeColor="text1"/>
          <w:szCs w:val="21"/>
        </w:rPr>
        <w:t>四、解答题（每小题8分，共40分）</w:t>
      </w:r>
    </w:p>
    <w:p w14:paraId="3C8EA74F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position w:val="-24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1. 设参数方程为</w:t>
      </w:r>
      <w:r w:rsidRPr="00626B21">
        <w:rPr>
          <w:rFonts w:ascii="宋体" w:hAnsi="宋体" w:hint="eastAsia"/>
          <w:color w:val="000000" w:themeColor="text1"/>
          <w:position w:val="-30"/>
          <w:szCs w:val="21"/>
        </w:rPr>
        <w:object w:dxaOrig="1640" w:dyaOrig="720" w14:anchorId="166F7619">
          <v:shape id="_x0000_i1096" type="#_x0000_t75" style="width:82.15pt;height:36pt" o:ole="">
            <v:imagedata r:id="rId71" o:title=""/>
          </v:shape>
          <o:OLEObject Type="Embed" ProgID="Equation.3" ShapeID="_x0000_i1096" DrawAspect="Content" ObjectID="_1793111320" r:id="rId72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求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360" w:dyaOrig="620" w14:anchorId="4D124DDC">
          <v:shape id="_x0000_i1097" type="#_x0000_t75" style="width:18pt;height:31.15pt" o:ole="">
            <v:imagedata r:id="rId73" o:title=""/>
          </v:shape>
          <o:OLEObject Type="Embed" ProgID="Equation.3" ShapeID="_x0000_i1097" DrawAspect="Content" ObjectID="_1793111321" r:id="rId74"/>
        </w:object>
      </w:r>
      <w:r w:rsidRPr="00626B21">
        <w:rPr>
          <w:rFonts w:ascii="宋体" w:hAnsi="宋体" w:hint="eastAsia"/>
          <w:color w:val="000000" w:themeColor="text1"/>
          <w:szCs w:val="21"/>
        </w:rPr>
        <w:t>和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560" w:dyaOrig="660" w14:anchorId="5241D447">
          <v:shape id="_x0000_i1098" type="#_x0000_t75" style="width:28.15pt;height:33pt" o:ole="">
            <v:imagedata r:id="rId75" o:title=""/>
          </v:shape>
          <o:OLEObject Type="Embed" ProgID="Equation.3" ShapeID="_x0000_i1098" DrawAspect="Content" ObjectID="_1793111322" r:id="rId76"/>
        </w:object>
      </w:r>
    </w:p>
    <w:p w14:paraId="47B561D5" w14:textId="5392A36D" w:rsidR="002E6123" w:rsidRPr="00626B21" w:rsidRDefault="000A6AAB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color w:val="000000" w:themeColor="text1"/>
          <w:position w:val="-54"/>
          <w:szCs w:val="21"/>
        </w:rPr>
        <w:object w:dxaOrig="4360" w:dyaOrig="1200" w14:anchorId="42797C16">
          <v:shape id="_x0000_i1099" type="#_x0000_t75" style="width:217.9pt;height:60pt" o:ole="">
            <v:imagedata r:id="rId77" o:title=""/>
          </v:shape>
          <o:OLEObject Type="Embed" ProgID="Equation.3" ShapeID="_x0000_i1099" DrawAspect="Content" ObjectID="_1793111323" r:id="rId78"/>
        </w:object>
      </w:r>
    </w:p>
    <w:p w14:paraId="147703F2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54"/>
          <w:szCs w:val="21"/>
        </w:rPr>
        <w:object w:dxaOrig="6860" w:dyaOrig="1240" w14:anchorId="499A3F18">
          <v:shape id="_x0000_i1100" type="#_x0000_t75" style="width:343.15pt;height:61.9pt" o:ole="">
            <v:imagedata r:id="rId79" o:title=""/>
          </v:shape>
          <o:OLEObject Type="Embed" ProgID="Equation.3" ShapeID="_x0000_i1100" DrawAspect="Content" ObjectID="_1793111324" r:id="rId80"/>
        </w:object>
      </w:r>
    </w:p>
    <w:p w14:paraId="34DF0D0B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2. 计算定积分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2740" w:dyaOrig="660" w14:anchorId="3D735329">
          <v:shape id="_x0000_i1101" type="#_x0000_t75" style="width:136.9pt;height:33pt" o:ole="">
            <v:imagedata r:id="rId81" o:title=""/>
          </v:shape>
          <o:OLEObject Type="Embed" ProgID="Equation.3" ShapeID="_x0000_i1101" DrawAspect="Content" ObjectID="_1793111325" r:id="rId82"/>
        </w:object>
      </w:r>
    </w:p>
    <w:p w14:paraId="6C042653" w14:textId="4A218638" w:rsidR="002E6123" w:rsidRPr="00626B21" w:rsidRDefault="000A6AAB" w:rsidP="00626B21">
      <w:pPr>
        <w:spacing w:line="360" w:lineRule="auto"/>
        <w:rPr>
          <w:rFonts w:ascii="宋体" w:hAnsi="宋体"/>
          <w:color w:val="000000" w:themeColor="text1"/>
          <w:position w:val="-24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6000" w:dyaOrig="660" w14:anchorId="0C4A24C3">
          <v:shape id="_x0000_i1102" type="#_x0000_t75" style="width:300pt;height:33pt" o:ole="">
            <v:imagedata r:id="rId83" o:title=""/>
          </v:shape>
          <o:OLEObject Type="Embed" ProgID="Equation.3" ShapeID="_x0000_i1102" DrawAspect="Content" ObjectID="_1793111326" r:id="rId84"/>
        </w:object>
      </w:r>
    </w:p>
    <w:p w14:paraId="763F3B5B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24"/>
          <w:szCs w:val="21"/>
        </w:rPr>
        <w:t xml:space="preserve">  </w:t>
      </w:r>
      <w:r w:rsidRPr="00626B21">
        <w:rPr>
          <w:rFonts w:ascii="宋体" w:hAnsi="宋体" w:hint="eastAsia"/>
          <w:color w:val="000000" w:themeColor="text1"/>
          <w:szCs w:val="21"/>
        </w:rPr>
        <w:t>令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2040" w:dyaOrig="620" w14:anchorId="137110A7">
          <v:shape id="_x0000_i1103" type="#_x0000_t75" style="width:102pt;height:31.15pt" o:ole="">
            <v:imagedata r:id="rId85" o:title=""/>
          </v:shape>
          <o:OLEObject Type="Embed" ProgID="Equation.3" ShapeID="_x0000_i1103" DrawAspect="Content" ObjectID="_1793111327" r:id="rId86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则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1359" w:dyaOrig="320" w14:anchorId="739898E7">
          <v:shape id="_x0000_i1104" type="#_x0000_t75" style="width:67.9pt;height:16.15pt" o:ole="">
            <v:imagedata r:id="rId87" o:title=""/>
          </v:shape>
          <o:OLEObject Type="Embed" ProgID="Equation.3" ShapeID="_x0000_i1104" DrawAspect="Content" ObjectID="_1793111328" r:id="rId88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560" w:dyaOrig="279" w14:anchorId="402EC5A3">
          <v:shape id="_x0000_i1105" type="#_x0000_t75" style="width:28.15pt;height:13.9pt" o:ole="">
            <v:imagedata r:id="rId89" o:title=""/>
          </v:shape>
          <o:OLEObject Type="Embed" ProgID="Equation.3" ShapeID="_x0000_i1105" DrawAspect="Content" ObjectID="_1793111329" r:id="rId90"/>
        </w:object>
      </w:r>
      <w:r w:rsidRPr="00626B21">
        <w:rPr>
          <w:rFonts w:ascii="宋体" w:hAnsi="宋体" w:hint="eastAsia"/>
          <w:color w:val="000000" w:themeColor="text1"/>
          <w:szCs w:val="21"/>
        </w:rPr>
        <w:t>时，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499" w:dyaOrig="279" w14:anchorId="5D60D175">
          <v:shape id="_x0000_i1106" type="#_x0000_t75" style="width:25.15pt;height:13.9pt" o:ole="">
            <v:imagedata r:id="rId91" o:title=""/>
          </v:shape>
          <o:OLEObject Type="Embed" ProgID="Equation.3" ShapeID="_x0000_i1106" DrawAspect="Content" ObjectID="_1793111330" r:id="rId92"/>
        </w:object>
      </w:r>
      <w:r w:rsidRPr="00626B21">
        <w:rPr>
          <w:rFonts w:ascii="宋体" w:hAnsi="宋体" w:hint="eastAsia"/>
          <w:color w:val="000000" w:themeColor="text1"/>
          <w:szCs w:val="21"/>
        </w:rPr>
        <w:t>；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560" w:dyaOrig="279" w14:anchorId="66506E23">
          <v:shape id="_x0000_i1107" type="#_x0000_t75" style="width:28.15pt;height:13.9pt" o:ole="">
            <v:imagedata r:id="rId93" o:title=""/>
          </v:shape>
          <o:OLEObject Type="Embed" ProgID="Equation.3" ShapeID="_x0000_i1107" DrawAspect="Content" ObjectID="_1793111331" r:id="rId94"/>
        </w:object>
      </w:r>
      <w:r w:rsidRPr="00626B21">
        <w:rPr>
          <w:rFonts w:ascii="宋体" w:hAnsi="宋体" w:hint="eastAsia"/>
          <w:color w:val="000000" w:themeColor="text1"/>
          <w:szCs w:val="21"/>
        </w:rPr>
        <w:t>时，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560" w:dyaOrig="620" w14:anchorId="369E1F7D">
          <v:shape id="_x0000_i1108" type="#_x0000_t75" style="width:28.15pt;height:31.15pt" o:ole="">
            <v:imagedata r:id="rId95" o:title=""/>
          </v:shape>
          <o:OLEObject Type="Embed" ProgID="Equation.3" ShapeID="_x0000_i1108" DrawAspect="Content" ObjectID="_1793111332" r:id="rId96"/>
        </w:object>
      </w:r>
      <w:r w:rsidRPr="00626B21">
        <w:rPr>
          <w:rFonts w:ascii="宋体" w:hAnsi="宋体" w:hint="eastAsia"/>
          <w:color w:val="000000" w:themeColor="text1"/>
          <w:szCs w:val="21"/>
        </w:rPr>
        <w:t>.</w:t>
      </w:r>
    </w:p>
    <w:p w14:paraId="72D4FFFA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 xml:space="preserve"> </w:t>
      </w:r>
      <w:r w:rsidRPr="00626B21">
        <w:rPr>
          <w:rFonts w:ascii="宋体" w:hAnsi="宋体" w:hint="eastAsia"/>
          <w:color w:val="000000" w:themeColor="text1"/>
          <w:position w:val="-18"/>
          <w:szCs w:val="21"/>
        </w:rPr>
        <w:object w:dxaOrig="4480" w:dyaOrig="600" w14:anchorId="6B2AD207">
          <v:shape id="_x0000_i1109" type="#_x0000_t75" style="width:223.9pt;height:30pt" o:ole="">
            <v:imagedata r:id="rId97" o:title=""/>
          </v:shape>
          <o:OLEObject Type="Embed" ProgID="Equation.3" ShapeID="_x0000_i1109" DrawAspect="Content" ObjectID="_1793111333" r:id="rId98"/>
        </w:object>
      </w:r>
    </w:p>
    <w:p w14:paraId="706D05A4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18"/>
          <w:szCs w:val="21"/>
        </w:rPr>
        <w:object w:dxaOrig="3159" w:dyaOrig="600" w14:anchorId="64C84BA7">
          <v:shape id="_x0000_i1110" type="#_x0000_t75" style="width:157.9pt;height:30pt" o:ole="">
            <v:imagedata r:id="rId99" o:title=""/>
          </v:shape>
          <o:OLEObject Type="Embed" ProgID="Equation.3" ShapeID="_x0000_i1110" DrawAspect="Content" ObjectID="_1793111334" r:id="rId100"/>
        </w:object>
      </w:r>
    </w:p>
    <w:p w14:paraId="217E4D1B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5240" w:dyaOrig="660" w14:anchorId="730B4245">
          <v:shape id="_x0000_i1111" type="#_x0000_t75" style="width:262.15pt;height:33pt" o:ole="">
            <v:imagedata r:id="rId101" o:title=""/>
          </v:shape>
          <o:OLEObject Type="Embed" ProgID="Equation.3" ShapeID="_x0000_i1111" DrawAspect="Content" ObjectID="_1793111335" r:id="rId102"/>
        </w:object>
      </w:r>
    </w:p>
    <w:p w14:paraId="0560C746" w14:textId="77777777" w:rsidR="002E6123" w:rsidRPr="00626B21" w:rsidRDefault="00000000" w:rsidP="00626B21">
      <w:pPr>
        <w:spacing w:line="360" w:lineRule="auto"/>
        <w:ind w:firstLineChars="100" w:firstLine="21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所以，原积分</w: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620" w:dyaOrig="320" w14:anchorId="11FA53E5">
          <v:shape id="_x0000_i1112" type="#_x0000_t75" style="width:81pt;height:16.15pt" o:ole="">
            <v:imagedata r:id="rId103" o:title=""/>
          </v:shape>
          <o:OLEObject Type="Embed" ProgID="Equation.3" ShapeID="_x0000_i1112" DrawAspect="Content" ObjectID="_1793111336" r:id="rId104"/>
        </w:object>
      </w:r>
    </w:p>
    <w:p w14:paraId="21BB42F8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3. 求椭圆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1160" w:dyaOrig="660" w14:anchorId="4B71315C">
          <v:shape id="_x0000_i1113" type="#_x0000_t75" style="width:58.15pt;height:33pt" o:ole="">
            <v:imagedata r:id="rId105" o:title=""/>
          </v:shape>
          <o:OLEObject Type="Embed" ProgID="Equation.3" ShapeID="_x0000_i1113" DrawAspect="Content" ObjectID="_1793111337" r:id="rId106"/>
        </w:object>
      </w:r>
      <w:r w:rsidRPr="00626B21">
        <w:rPr>
          <w:rFonts w:ascii="宋体" w:hAnsi="宋体" w:hint="eastAsia"/>
          <w:color w:val="000000" w:themeColor="text1"/>
          <w:szCs w:val="21"/>
        </w:rPr>
        <w:t>绕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200" w:dyaOrig="220" w14:anchorId="507F86F7">
          <v:shape id="_x0000_i1114" type="#_x0000_t75" style="width:10.15pt;height:10.9pt" o:ole="">
            <v:imagedata r:id="rId107" o:title=""/>
          </v:shape>
          <o:OLEObject Type="Embed" ProgID="Equation.3" ShapeID="_x0000_i1114" DrawAspect="Content" ObjectID="_1793111338" r:id="rId108"/>
        </w:object>
      </w:r>
      <w:r w:rsidRPr="00626B21">
        <w:rPr>
          <w:rFonts w:ascii="宋体" w:hAnsi="宋体" w:hint="eastAsia"/>
          <w:color w:val="000000" w:themeColor="text1"/>
          <w:szCs w:val="21"/>
        </w:rPr>
        <w:t>轴旋转而得到的旋转体的体积.</w:t>
      </w:r>
    </w:p>
    <w:p w14:paraId="2804DBC4" w14:textId="051D7152" w:rsidR="002E6123" w:rsidRPr="00626B21" w:rsidRDefault="000A6AAB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color w:val="000000" w:themeColor="text1"/>
          <w:szCs w:val="21"/>
        </w:rPr>
        <w:t xml:space="preserve">由对称性 </w:t>
      </w:r>
      <w:r w:rsidR="00000000" w:rsidRPr="00626B21">
        <w:rPr>
          <w:rFonts w:ascii="宋体" w:hAnsi="宋体" w:hint="eastAsia"/>
          <w:color w:val="000000" w:themeColor="text1"/>
          <w:position w:val="-18"/>
          <w:szCs w:val="21"/>
        </w:rPr>
        <w:object w:dxaOrig="2540" w:dyaOrig="520" w14:anchorId="476984D3">
          <v:shape id="_x0000_i1115" type="#_x0000_t75" style="width:127.15pt;height:25.9pt" o:ole="">
            <v:imagedata r:id="rId109" o:title=""/>
          </v:shape>
          <o:OLEObject Type="Embed" ProgID="Equation.3" ShapeID="_x0000_i1115" DrawAspect="Content" ObjectID="_1793111339" r:id="rId110"/>
        </w:object>
      </w:r>
    </w:p>
    <w:p w14:paraId="5D6FC678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 xml:space="preserve">              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5000" w:dyaOrig="660" w14:anchorId="36197D5A">
          <v:shape id="_x0000_i1116" type="#_x0000_t75" style="width:250.15pt;height:33pt" o:ole="">
            <v:imagedata r:id="rId111" o:title=""/>
          </v:shape>
          <o:OLEObject Type="Embed" ProgID="Equation.3" ShapeID="_x0000_i1116" DrawAspect="Content" ObjectID="_1793111340" r:id="rId112"/>
        </w:object>
      </w:r>
    </w:p>
    <w:p w14:paraId="241DC263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4. 设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3680" w:dyaOrig="620" w14:anchorId="0AEAB25A">
          <v:shape id="_x0000_i1117" type="#_x0000_t75" style="width:184.15pt;height:31.15pt" o:ole="">
            <v:imagedata r:id="rId113" o:title=""/>
          </v:shape>
          <o:OLEObject Type="Embed" ProgID="Equation.3" ShapeID="_x0000_i1117" DrawAspect="Content" ObjectID="_1793111341" r:id="rId114"/>
        </w:object>
      </w:r>
      <w:r w:rsidRPr="00626B21">
        <w:rPr>
          <w:rFonts w:ascii="宋体" w:hAnsi="宋体" w:hint="eastAsia"/>
          <w:color w:val="000000" w:themeColor="text1"/>
          <w:szCs w:val="21"/>
        </w:rPr>
        <w:t>求此函数的极值点和极值.</w:t>
      </w:r>
    </w:p>
    <w:p w14:paraId="24B70CCF" w14:textId="3A8E20FD" w:rsidR="002E6123" w:rsidRPr="00626B21" w:rsidRDefault="000A6AAB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0A6AAB">
        <w:rPr>
          <w:rFonts w:ascii="宋体" w:hAnsi="宋体" w:hint="eastAsia"/>
          <w:b/>
          <w:bCs/>
          <w:szCs w:val="21"/>
        </w:rPr>
        <w:t>解：</w:t>
      </w:r>
      <w:r w:rsidR="00000000"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2040" w:dyaOrig="320" w14:anchorId="68C8D333">
          <v:shape id="_x0000_i1118" type="#_x0000_t75" style="width:102pt;height:16.15pt" o:ole="">
            <v:imagedata r:id="rId115" o:title=""/>
          </v:shape>
          <o:OLEObject Type="Embed" ProgID="Equation.3" ShapeID="_x0000_i1118" DrawAspect="Content" ObjectID="_1793111342" r:id="rId116"/>
        </w:object>
      </w:r>
      <w:r w:rsidR="00000000"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00" w:dyaOrig="320" w14:anchorId="7B5B47AE">
          <v:shape id="_x0000_i1119" type="#_x0000_t75" style="width:55.15pt;height:16.15pt" o:ole="">
            <v:imagedata r:id="rId117" o:title=""/>
          </v:shape>
          <o:OLEObject Type="Embed" ProgID="Equation.3" ShapeID="_x0000_i1119" DrawAspect="Content" ObjectID="_1793111343" r:id="rId118"/>
        </w:object>
      </w:r>
    </w:p>
    <w:p w14:paraId="1D73278F" w14:textId="77777777" w:rsidR="002E6123" w:rsidRPr="00626B21" w:rsidRDefault="00000000" w:rsidP="00626B21">
      <w:pPr>
        <w:spacing w:line="360" w:lineRule="auto"/>
        <w:ind w:firstLine="42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当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1180" w:dyaOrig="620" w14:anchorId="77D9DD96">
          <v:shape id="_x0000_i1120" type="#_x0000_t75" style="width:58.9pt;height:31.15pt" o:ole="">
            <v:imagedata r:id="rId119" o:title=""/>
          </v:shape>
          <o:OLEObject Type="Embed" ProgID="Equation.3" ShapeID="_x0000_i1120" DrawAspect="Content" ObjectID="_1793111344" r:id="rId120"/>
        </w:object>
      </w:r>
      <w:r w:rsidRPr="00626B21">
        <w:rPr>
          <w:rFonts w:ascii="宋体" w:hAnsi="宋体" w:hint="eastAsia"/>
          <w:color w:val="000000" w:themeColor="text1"/>
          <w:szCs w:val="21"/>
        </w:rPr>
        <w:t>时，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999" w:dyaOrig="320" w14:anchorId="7C16BB99">
          <v:shape id="_x0000_i1121" type="#_x0000_t75" style="width:49.9pt;height:16.15pt" o:ole="">
            <v:imagedata r:id="rId121" o:title=""/>
          </v:shape>
          <o:OLEObject Type="Embed" ProgID="Equation.3" ShapeID="_x0000_i1121" DrawAspect="Content" ObjectID="_1793111345" r:id="rId122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当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980" w:dyaOrig="620" w14:anchorId="0F27E362">
          <v:shape id="_x0000_i1122" type="#_x0000_t75" style="width:49.15pt;height:31.15pt" o:ole="">
            <v:imagedata r:id="rId123" o:title=""/>
          </v:shape>
          <o:OLEObject Type="Embed" ProgID="Equation.3" ShapeID="_x0000_i1122" DrawAspect="Content" ObjectID="_1793111346" r:id="rId124"/>
        </w:object>
      </w:r>
      <w:r w:rsidRPr="00626B21">
        <w:rPr>
          <w:rFonts w:ascii="宋体" w:hAnsi="宋体" w:hint="eastAsia"/>
          <w:color w:val="000000" w:themeColor="text1"/>
          <w:szCs w:val="21"/>
        </w:rPr>
        <w:t>时，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999" w:dyaOrig="320" w14:anchorId="084AD164">
          <v:shape id="_x0000_i1123" type="#_x0000_t75" style="width:49.9pt;height:16.15pt" o:ole="">
            <v:imagedata r:id="rId125" o:title=""/>
          </v:shape>
          <o:OLEObject Type="Embed" ProgID="Equation.3" ShapeID="_x0000_i1123" DrawAspect="Content" ObjectID="_1793111347" r:id="rId126"/>
        </w:objec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20" w:dyaOrig="320" w14:anchorId="394F91F1">
          <v:shape id="_x0000_i1124" type="#_x0000_t75" style="width:55.9pt;height:16.15pt" o:ole="">
            <v:imagedata r:id="rId63" o:title=""/>
          </v:shape>
          <o:OLEObject Type="Embed" ProgID="Equation.3" ShapeID="_x0000_i1124" DrawAspect="Content" ObjectID="_1793111348" r:id="rId127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</w:t>
      </w:r>
    </w:p>
    <w:p w14:paraId="65C161ED" w14:textId="77777777" w:rsidR="002E6123" w:rsidRPr="00626B21" w:rsidRDefault="00000000" w:rsidP="00626B21">
      <w:pPr>
        <w:spacing w:line="360" w:lineRule="auto"/>
        <w:ind w:firstLine="42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且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40" w:dyaOrig="320" w14:anchorId="3C9E8F43">
          <v:shape id="_x0000_i1125" type="#_x0000_t75" style="width:27pt;height:16.15pt" o:ole="">
            <v:imagedata r:id="rId128" o:title=""/>
          </v:shape>
          <o:OLEObject Type="Embed" ProgID="Equation.3" ShapeID="_x0000_i1125" DrawAspect="Content" ObjectID="_1793111349" r:id="rId129"/>
        </w:object>
      </w:r>
      <w:r w:rsidRPr="00626B21">
        <w:rPr>
          <w:rFonts w:ascii="宋体" w:hAnsi="宋体" w:hint="eastAsia"/>
          <w:color w:val="000000" w:themeColor="text1"/>
          <w:szCs w:val="21"/>
        </w:rPr>
        <w:t>在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560" w:dyaOrig="279" w14:anchorId="29EAC679">
          <v:shape id="_x0000_i1126" type="#_x0000_t75" style="width:28.15pt;height:13.9pt" o:ole="">
            <v:imagedata r:id="rId130" o:title=""/>
          </v:shape>
          <o:OLEObject Type="Embed" ProgID="Equation.3" ShapeID="_x0000_i1126" DrawAspect="Content" ObjectID="_1793111350" r:id="rId131"/>
        </w:object>
      </w:r>
      <w:r w:rsidRPr="00626B21">
        <w:rPr>
          <w:rFonts w:ascii="宋体" w:hAnsi="宋体" w:hint="eastAsia"/>
          <w:color w:val="000000" w:themeColor="text1"/>
          <w:szCs w:val="21"/>
        </w:rPr>
        <w:t>处连续，故</w:t>
      </w:r>
      <w:r w:rsidRPr="00626B21">
        <w:rPr>
          <w:rFonts w:ascii="宋体" w:hAnsi="宋体" w:hint="eastAsia"/>
          <w:color w:val="000000" w:themeColor="text1"/>
          <w:position w:val="-6"/>
          <w:szCs w:val="21"/>
        </w:rPr>
        <w:object w:dxaOrig="560" w:dyaOrig="279" w14:anchorId="2ECCCE39">
          <v:shape id="_x0000_i1127" type="#_x0000_t75" style="width:28.15pt;height:13.9pt" o:ole="">
            <v:imagedata r:id="rId130" o:title=""/>
          </v:shape>
          <o:OLEObject Type="Embed" ProgID="Equation.3" ShapeID="_x0000_i1127" DrawAspect="Content" ObjectID="_1793111351" r:id="rId132"/>
        </w:object>
      </w:r>
      <w:r w:rsidRPr="00626B21">
        <w:rPr>
          <w:rFonts w:ascii="宋体" w:hAnsi="宋体" w:hint="eastAsia"/>
          <w:color w:val="000000" w:themeColor="text1"/>
          <w:szCs w:val="21"/>
        </w:rPr>
        <w:t>是极小值点，极小值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940" w:dyaOrig="320" w14:anchorId="02103861">
          <v:shape id="_x0000_i1128" type="#_x0000_t75" style="width:46.9pt;height:16.15pt" o:ole="">
            <v:imagedata r:id="rId133" o:title=""/>
          </v:shape>
          <o:OLEObject Type="Embed" ProgID="Equation.3" ShapeID="_x0000_i1128" DrawAspect="Content" ObjectID="_1793111352" r:id="rId134"/>
        </w:objec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00" w:dyaOrig="320" w14:anchorId="434F8248">
          <v:shape id="_x0000_i1129" type="#_x0000_t75" style="width:55.15pt;height:16.15pt" o:ole="">
            <v:imagedata r:id="rId117" o:title=""/>
          </v:shape>
          <o:OLEObject Type="Embed" ProgID="Equation.3" ShapeID="_x0000_i1129" DrawAspect="Content" ObjectID="_1793111353" r:id="rId135"/>
        </w:object>
      </w:r>
    </w:p>
    <w:p w14:paraId="3749BE14" w14:textId="77777777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position w:val="-10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5. 设函数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40" w:dyaOrig="320" w14:anchorId="5C45E1F8">
          <v:shape id="_x0000_i1130" type="#_x0000_t75" style="width:27pt;height:16.15pt" o:ole="">
            <v:imagedata r:id="rId136" o:title=""/>
          </v:shape>
          <o:OLEObject Type="Embed" ProgID="Equation.3" ShapeID="_x0000_i1130" DrawAspect="Content" ObjectID="_1793111354" r:id="rId137"/>
        </w:object>
      </w:r>
      <w:r w:rsidRPr="00626B21">
        <w:rPr>
          <w:rFonts w:ascii="宋体" w:hAnsi="宋体" w:hint="eastAsia"/>
          <w:color w:val="000000" w:themeColor="text1"/>
          <w:szCs w:val="21"/>
        </w:rPr>
        <w:t>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499" w:dyaOrig="320" w14:anchorId="7FFAC174">
          <v:shape id="_x0000_i1131" type="#_x0000_t75" style="width:25.15pt;height:16.15pt" o:ole="">
            <v:imagedata r:id="rId138" o:title=""/>
          </v:shape>
          <o:OLEObject Type="Embed" ProgID="Equation.3" ShapeID="_x0000_i1131" DrawAspect="Content" ObjectID="_1793111355" r:id="rId139"/>
        </w:object>
      </w:r>
      <w:r w:rsidRPr="00626B21">
        <w:rPr>
          <w:rFonts w:ascii="宋体" w:hAnsi="宋体" w:hint="eastAsia"/>
          <w:color w:val="000000" w:themeColor="text1"/>
          <w:szCs w:val="21"/>
        </w:rPr>
        <w:t>上连续，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40" w:dyaOrig="320" w14:anchorId="51DC8197">
          <v:shape id="_x0000_i1132" type="#_x0000_t75" style="width:27pt;height:16.15pt" o:ole="">
            <v:imagedata r:id="rId140" o:title=""/>
          </v:shape>
          <o:OLEObject Type="Embed" ProgID="Equation.3" ShapeID="_x0000_i1132" DrawAspect="Content" ObjectID="_1793111356" r:id="rId141"/>
        </w:object>
      </w:r>
      <w:r w:rsidRPr="00626B21">
        <w:rPr>
          <w:rFonts w:ascii="宋体" w:hAnsi="宋体" w:hint="eastAsia"/>
          <w:color w:val="000000" w:themeColor="text1"/>
          <w:szCs w:val="21"/>
        </w:rPr>
        <w:t>内可导，且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1359" w:dyaOrig="320" w14:anchorId="136460D7">
          <v:shape id="_x0000_i1133" type="#_x0000_t75" style="width:67.9pt;height:16.15pt" o:ole="">
            <v:imagedata r:id="rId142" o:title=""/>
          </v:shape>
          <o:OLEObject Type="Embed" ProgID="Equation.3" ShapeID="_x0000_i1133" DrawAspect="Content" ObjectID="_1793111357" r:id="rId143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证明至少存在一点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880" w:dyaOrig="320" w14:anchorId="0CE3C990">
          <v:shape id="_x0000_i1134" type="#_x0000_t75" style="width:43.9pt;height:16.15pt" o:ole="">
            <v:imagedata r:id="rId144" o:title=""/>
          </v:shape>
          <o:OLEObject Type="Embed" ProgID="Equation.3" ShapeID="_x0000_i1134" DrawAspect="Content" ObjectID="_1793111358" r:id="rId145"/>
        </w:object>
      </w:r>
      <w:r w:rsidRPr="00626B21">
        <w:rPr>
          <w:rFonts w:ascii="宋体" w:hAnsi="宋体" w:hint="eastAsia"/>
          <w:color w:val="000000" w:themeColor="text1"/>
          <w:szCs w:val="21"/>
        </w:rPr>
        <w:t>，使得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1480" w:dyaOrig="320" w14:anchorId="19B8484C">
          <v:shape id="_x0000_i1135" type="#_x0000_t75" style="width:73.9pt;height:16.15pt" o:ole="">
            <v:imagedata r:id="rId146" o:title=""/>
          </v:shape>
          <o:OLEObject Type="Embed" ProgID="Equation.3" ShapeID="_x0000_i1135" DrawAspect="Content" ObjectID="_1793111359" r:id="rId147"/>
        </w:object>
      </w:r>
    </w:p>
    <w:p w14:paraId="230DCBED" w14:textId="498A938A" w:rsidR="002E6123" w:rsidRPr="00626B21" w:rsidRDefault="00000000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0A6AAB">
        <w:rPr>
          <w:rFonts w:ascii="宋体" w:hAnsi="宋体" w:hint="eastAsia"/>
          <w:b/>
          <w:bCs/>
          <w:color w:val="000000" w:themeColor="text1"/>
          <w:szCs w:val="21"/>
        </w:rPr>
        <w:t>证明</w:t>
      </w:r>
      <w:r w:rsidR="000A6AAB" w:rsidRPr="000A6AAB">
        <w:rPr>
          <w:rFonts w:ascii="宋体" w:hAnsi="宋体" w:hint="eastAsia"/>
          <w:b/>
          <w:bCs/>
          <w:color w:val="000000" w:themeColor="text1"/>
          <w:szCs w:val="21"/>
        </w:rPr>
        <w:t>：</w:t>
      </w:r>
      <w:r w:rsidRPr="00626B21">
        <w:rPr>
          <w:rFonts w:ascii="宋体" w:hAnsi="宋体" w:hint="eastAsia"/>
          <w:color w:val="000000" w:themeColor="text1"/>
          <w:szCs w:val="21"/>
        </w:rPr>
        <w:t>令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1340" w:dyaOrig="620" w14:anchorId="4DBA3AD0">
          <v:shape id="_x0000_i1136" type="#_x0000_t75" style="width:67.15pt;height:31.15pt" o:ole="">
            <v:imagedata r:id="rId148" o:title=""/>
          </v:shape>
          <o:OLEObject Type="Embed" ProgID="Equation.3" ShapeID="_x0000_i1136" DrawAspect="Content" ObjectID="_1793111360" r:id="rId149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则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20" w:dyaOrig="320" w14:anchorId="7C6F2808">
          <v:shape id="_x0000_i1137" type="#_x0000_t75" style="width:25.9pt;height:16.15pt" o:ole="">
            <v:imagedata r:id="rId150" o:title=""/>
          </v:shape>
          <o:OLEObject Type="Embed" ProgID="Equation.3" ShapeID="_x0000_i1137" DrawAspect="Content" ObjectID="_1793111361" r:id="rId151"/>
        </w:object>
      </w:r>
      <w:r w:rsidRPr="00626B21">
        <w:rPr>
          <w:rFonts w:ascii="宋体" w:hAnsi="宋体" w:hint="eastAsia"/>
          <w:color w:val="000000" w:themeColor="text1"/>
          <w:szCs w:val="21"/>
        </w:rPr>
        <w:t>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499" w:dyaOrig="320" w14:anchorId="4F5FBF61">
          <v:shape id="_x0000_i1138" type="#_x0000_t75" style="width:25.15pt;height:16.15pt" o:ole="">
            <v:imagedata r:id="rId138" o:title=""/>
          </v:shape>
          <o:OLEObject Type="Embed" ProgID="Equation.3" ShapeID="_x0000_i1138" DrawAspect="Content" ObjectID="_1793111362" r:id="rId152"/>
        </w:object>
      </w:r>
      <w:r w:rsidRPr="00626B21">
        <w:rPr>
          <w:rFonts w:ascii="宋体" w:hAnsi="宋体" w:hint="eastAsia"/>
          <w:color w:val="000000" w:themeColor="text1"/>
          <w:szCs w:val="21"/>
        </w:rPr>
        <w:t>上连续，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40" w:dyaOrig="320" w14:anchorId="273DCB79">
          <v:shape id="_x0000_i1139" type="#_x0000_t75" style="width:27pt;height:16.15pt" o:ole="">
            <v:imagedata r:id="rId140" o:title=""/>
          </v:shape>
          <o:OLEObject Type="Embed" ProgID="Equation.3" ShapeID="_x0000_i1139" DrawAspect="Content" ObjectID="_1793111363" r:id="rId153"/>
        </w:object>
      </w:r>
      <w:r w:rsidRPr="00626B21">
        <w:rPr>
          <w:rFonts w:ascii="宋体" w:hAnsi="宋体" w:hint="eastAsia"/>
          <w:color w:val="000000" w:themeColor="text1"/>
          <w:szCs w:val="21"/>
        </w:rPr>
        <w:t>内可导，且</w:t>
      </w:r>
    </w:p>
    <w:p w14:paraId="63550196" w14:textId="77777777" w:rsidR="002E6123" w:rsidRPr="00626B21" w:rsidRDefault="00000000" w:rsidP="00626B21">
      <w:pPr>
        <w:spacing w:line="360" w:lineRule="auto"/>
        <w:ind w:firstLineChars="200" w:firstLine="42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4560" w:dyaOrig="620" w14:anchorId="08B3B5A1">
          <v:shape id="_x0000_i1140" type="#_x0000_t75" style="width:228pt;height:31.15pt" o:ole="">
            <v:imagedata r:id="rId154" o:title=""/>
          </v:shape>
          <o:OLEObject Type="Embed" ProgID="Equation.3" ShapeID="_x0000_i1140" DrawAspect="Content" ObjectID="_1793111364" r:id="rId155"/>
        </w:object>
      </w:r>
    </w:p>
    <w:p w14:paraId="4F2AC410" w14:textId="77777777" w:rsidR="002E6123" w:rsidRPr="00626B21" w:rsidRDefault="00000000" w:rsidP="000A6AAB">
      <w:pPr>
        <w:spacing w:line="360" w:lineRule="auto"/>
        <w:ind w:firstLineChars="200" w:firstLine="420"/>
        <w:rPr>
          <w:rFonts w:ascii="宋体" w:hAnsi="宋体"/>
          <w:color w:val="000000" w:themeColor="text1"/>
          <w:position w:val="-8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>即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520" w:dyaOrig="320" w14:anchorId="714B9EB4">
          <v:shape id="_x0000_i1141" type="#_x0000_t75" style="width:25.9pt;height:16.15pt" o:ole="">
            <v:imagedata r:id="rId150" o:title=""/>
          </v:shape>
          <o:OLEObject Type="Embed" ProgID="Equation.3" ShapeID="_x0000_i1141" DrawAspect="Content" ObjectID="_1793111365" r:id="rId156"/>
        </w:object>
      </w:r>
      <w:r w:rsidRPr="00626B21">
        <w:rPr>
          <w:rFonts w:ascii="宋体" w:hAnsi="宋体" w:hint="eastAsia"/>
          <w:color w:val="000000" w:themeColor="text1"/>
          <w:szCs w:val="21"/>
        </w:rPr>
        <w:t>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499" w:dyaOrig="320" w14:anchorId="7D144896">
          <v:shape id="_x0000_i1142" type="#_x0000_t75" style="width:25.15pt;height:16.15pt" o:ole="">
            <v:imagedata r:id="rId138" o:title=""/>
          </v:shape>
          <o:OLEObject Type="Embed" ProgID="Equation.3" ShapeID="_x0000_i1142" DrawAspect="Content" ObjectID="_1793111366" r:id="rId157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上满足罗尔中值定理的条件. </w: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20" w:dyaOrig="320" w14:anchorId="0E31A399">
          <v:shape id="_x0000_i1143" type="#_x0000_t75" style="width:55.9pt;height:16.15pt" o:ole="">
            <v:imagedata r:id="rId158" o:title=""/>
          </v:shape>
          <o:OLEObject Type="Embed" ProgID="Equation.3" ShapeID="_x0000_i1143" DrawAspect="Content" ObjectID="_1793111367" r:id="rId159"/>
        </w:object>
      </w:r>
    </w:p>
    <w:p w14:paraId="36B07B38" w14:textId="77777777" w:rsidR="002E6123" w:rsidRPr="00626B21" w:rsidRDefault="00000000" w:rsidP="000A6AAB">
      <w:pPr>
        <w:spacing w:line="360" w:lineRule="auto"/>
        <w:ind w:firstLineChars="200" w:firstLine="42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szCs w:val="21"/>
        </w:rPr>
        <w:t xml:space="preserve">由于 </w:t>
      </w: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2220" w:dyaOrig="620" w14:anchorId="215DD6DC">
          <v:shape id="_x0000_i1144" type="#_x0000_t75" style="width:111pt;height:31.15pt" o:ole="">
            <v:imagedata r:id="rId160" o:title=""/>
          </v:shape>
          <o:OLEObject Type="Embed" ProgID="Equation.3" ShapeID="_x0000_i1144" DrawAspect="Content" ObjectID="_1793111368" r:id="rId161"/>
        </w:object>
      </w:r>
      <w:r w:rsidRPr="00626B21">
        <w:rPr>
          <w:rFonts w:ascii="宋体" w:hAnsi="宋体" w:hint="eastAsia"/>
          <w:color w:val="000000" w:themeColor="text1"/>
          <w:szCs w:val="21"/>
        </w:rPr>
        <w:t>，存在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880" w:dyaOrig="320" w14:anchorId="28088B31">
          <v:shape id="_x0000_i1145" type="#_x0000_t75" style="width:43.9pt;height:16.15pt" o:ole="">
            <v:imagedata r:id="rId162" o:title=""/>
          </v:shape>
          <o:OLEObject Type="Embed" ProgID="Equation.3" ShapeID="_x0000_i1145" DrawAspect="Content" ObjectID="_1793111369" r:id="rId163"/>
        </w:object>
      </w:r>
      <w:r w:rsidRPr="00626B21">
        <w:rPr>
          <w:rFonts w:ascii="宋体" w:hAnsi="宋体" w:hint="eastAsia"/>
          <w:color w:val="000000" w:themeColor="text1"/>
          <w:szCs w:val="21"/>
        </w:rPr>
        <w:t>，使得</w:t>
      </w:r>
    </w:p>
    <w:p w14:paraId="2B73F248" w14:textId="77777777" w:rsidR="002E6123" w:rsidRPr="00626B21" w:rsidRDefault="00000000" w:rsidP="000A6AAB">
      <w:pPr>
        <w:spacing w:line="360" w:lineRule="auto"/>
        <w:ind w:firstLineChars="200" w:firstLine="420"/>
        <w:rPr>
          <w:rFonts w:ascii="宋体" w:hAnsi="宋体"/>
          <w:color w:val="000000" w:themeColor="text1"/>
          <w:szCs w:val="21"/>
        </w:rPr>
      </w:pPr>
      <w:r w:rsidRPr="00626B21">
        <w:rPr>
          <w:rFonts w:ascii="宋体" w:hAnsi="宋体" w:hint="eastAsia"/>
          <w:color w:val="000000" w:themeColor="text1"/>
          <w:position w:val="-24"/>
          <w:szCs w:val="21"/>
        </w:rPr>
        <w:object w:dxaOrig="2580" w:dyaOrig="620" w14:anchorId="6AD0A566">
          <v:shape id="_x0000_i1146" type="#_x0000_t75" style="width:129pt;height:31.15pt" o:ole="">
            <v:imagedata r:id="rId164" o:title=""/>
          </v:shape>
          <o:OLEObject Type="Embed" ProgID="Equation.3" ShapeID="_x0000_i1146" DrawAspect="Content" ObjectID="_1793111370" r:id="rId165"/>
        </w:object>
      </w:r>
      <w:r w:rsidRPr="00626B21">
        <w:rPr>
          <w:rFonts w:ascii="宋体" w:hAnsi="宋体" w:hint="eastAsia"/>
          <w:color w:val="000000" w:themeColor="text1"/>
          <w:szCs w:val="21"/>
        </w:rPr>
        <w:t xml:space="preserve"> 从而</w:t>
      </w:r>
      <w:r w:rsidRPr="00626B21">
        <w:rPr>
          <w:rFonts w:ascii="宋体" w:hAnsi="宋体" w:hint="eastAsia"/>
          <w:color w:val="000000" w:themeColor="text1"/>
          <w:position w:val="-10"/>
          <w:szCs w:val="21"/>
        </w:rPr>
        <w:object w:dxaOrig="1480" w:dyaOrig="320" w14:anchorId="616628A6">
          <v:shape id="_x0000_i1147" type="#_x0000_t75" style="width:73.9pt;height:16.15pt" o:ole="">
            <v:imagedata r:id="rId146" o:title=""/>
          </v:shape>
          <o:OLEObject Type="Embed" ProgID="Equation.3" ShapeID="_x0000_i1147" DrawAspect="Content" ObjectID="_1793111371" r:id="rId166"/>
        </w:object>
      </w:r>
      <w:r w:rsidRPr="00626B21">
        <w:rPr>
          <w:rFonts w:ascii="宋体" w:hAnsi="宋体" w:hint="eastAsia"/>
          <w:color w:val="000000" w:themeColor="text1"/>
          <w:position w:val="-8"/>
          <w:szCs w:val="21"/>
        </w:rPr>
        <w:object w:dxaOrig="1120" w:dyaOrig="320" w14:anchorId="2732460B">
          <v:shape id="_x0000_i1148" type="#_x0000_t75" style="width:55.9pt;height:16.15pt" o:ole="">
            <v:imagedata r:id="rId158" o:title=""/>
          </v:shape>
          <o:OLEObject Type="Embed" ProgID="Equation.3" ShapeID="_x0000_i1148" DrawAspect="Content" ObjectID="_1793111372" r:id="rId167"/>
        </w:object>
      </w:r>
    </w:p>
    <w:p w14:paraId="1A226CF4" w14:textId="77777777" w:rsidR="002E6123" w:rsidRPr="00626B21" w:rsidRDefault="002E6123" w:rsidP="00626B21">
      <w:pPr>
        <w:spacing w:line="360" w:lineRule="auto"/>
        <w:rPr>
          <w:rFonts w:ascii="宋体" w:hAnsi="宋体"/>
          <w:color w:val="000000" w:themeColor="text1"/>
          <w:szCs w:val="21"/>
        </w:rPr>
      </w:pPr>
    </w:p>
    <w:sectPr w:rsidR="002E6123" w:rsidRPr="00626B21">
      <w:footerReference w:type="default" r:id="rId16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A8F302B" w14:textId="77777777" w:rsidR="009D0CD6" w:rsidRDefault="009D0CD6">
      <w:r>
        <w:separator/>
      </w:r>
    </w:p>
  </w:endnote>
  <w:endnote w:type="continuationSeparator" w:id="0">
    <w:p w14:paraId="2A8AA44E" w14:textId="77777777" w:rsidR="009D0CD6" w:rsidRDefault="009D0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389097434"/>
    </w:sdtPr>
    <w:sdtEndPr>
      <w:rPr>
        <w:rFonts w:ascii="Times New Roman" w:hAnsi="Times New Roman"/>
      </w:rPr>
    </w:sdtEndPr>
    <w:sdtContent>
      <w:sdt>
        <w:sdtPr>
          <w:id w:val="1728636285"/>
        </w:sdtPr>
        <w:sdtEndPr>
          <w:rPr>
            <w:rFonts w:ascii="Times New Roman" w:hAnsi="Times New Roman"/>
          </w:rPr>
        </w:sdtEndPr>
        <w:sdtContent>
          <w:p w14:paraId="0EB32665" w14:textId="77777777" w:rsidR="002E6123" w:rsidRDefault="00000000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zh-CN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/>
                <w:b/>
                <w:bCs/>
              </w:rPr>
              <w:instrText>PAGE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</w:rPr>
              <w:t>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lang w:val="zh-CN"/>
              </w:rPr>
              <w:t xml:space="preserve"> /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/>
                <w:b/>
                <w:bCs/>
              </w:rPr>
              <w:instrText>NUMPAGES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</w:rPr>
              <w:t>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9D4AE49" w14:textId="77777777" w:rsidR="002E6123" w:rsidRDefault="002E612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132E1C" w14:textId="77777777" w:rsidR="009D0CD6" w:rsidRDefault="009D0CD6">
      <w:r>
        <w:separator/>
      </w:r>
    </w:p>
  </w:footnote>
  <w:footnote w:type="continuationSeparator" w:id="0">
    <w:p w14:paraId="52FB8499" w14:textId="77777777" w:rsidR="009D0CD6" w:rsidRDefault="009D0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I5MDc0NjhjZjUwYzljM2M1NzRhNjQ0MTI4OGUyOWUifQ=="/>
  </w:docVars>
  <w:rsids>
    <w:rsidRoot w:val="00C109F3"/>
    <w:rsid w:val="00003765"/>
    <w:rsid w:val="000318A4"/>
    <w:rsid w:val="000A6AAB"/>
    <w:rsid w:val="000F5AC0"/>
    <w:rsid w:val="001112F2"/>
    <w:rsid w:val="00284A47"/>
    <w:rsid w:val="002B5D05"/>
    <w:rsid w:val="002E6123"/>
    <w:rsid w:val="00306593"/>
    <w:rsid w:val="00342BC7"/>
    <w:rsid w:val="003C35AF"/>
    <w:rsid w:val="004351D1"/>
    <w:rsid w:val="004A4C04"/>
    <w:rsid w:val="004C503F"/>
    <w:rsid w:val="00573A78"/>
    <w:rsid w:val="005C2188"/>
    <w:rsid w:val="00626B21"/>
    <w:rsid w:val="0066271A"/>
    <w:rsid w:val="00663F0A"/>
    <w:rsid w:val="006F4D57"/>
    <w:rsid w:val="007E31AD"/>
    <w:rsid w:val="00806945"/>
    <w:rsid w:val="00823A13"/>
    <w:rsid w:val="00824DA2"/>
    <w:rsid w:val="008501A3"/>
    <w:rsid w:val="0087167F"/>
    <w:rsid w:val="00916A8B"/>
    <w:rsid w:val="00974F21"/>
    <w:rsid w:val="009914FF"/>
    <w:rsid w:val="009A220E"/>
    <w:rsid w:val="009D0CD6"/>
    <w:rsid w:val="00A101D5"/>
    <w:rsid w:val="00A70907"/>
    <w:rsid w:val="00AD5E7F"/>
    <w:rsid w:val="00B23AD6"/>
    <w:rsid w:val="00B55634"/>
    <w:rsid w:val="00B650D9"/>
    <w:rsid w:val="00B8126C"/>
    <w:rsid w:val="00B86C8C"/>
    <w:rsid w:val="00C022D3"/>
    <w:rsid w:val="00C109F3"/>
    <w:rsid w:val="00C55827"/>
    <w:rsid w:val="00C949E4"/>
    <w:rsid w:val="00D074CA"/>
    <w:rsid w:val="00D42BFA"/>
    <w:rsid w:val="00D434F3"/>
    <w:rsid w:val="00D951B6"/>
    <w:rsid w:val="00E13DF7"/>
    <w:rsid w:val="00EC4004"/>
    <w:rsid w:val="00F3327C"/>
    <w:rsid w:val="00F61BD3"/>
    <w:rsid w:val="012A6BDB"/>
    <w:rsid w:val="012F4B6D"/>
    <w:rsid w:val="026E0D49"/>
    <w:rsid w:val="038500F8"/>
    <w:rsid w:val="04F217BD"/>
    <w:rsid w:val="05101981"/>
    <w:rsid w:val="05482C14"/>
    <w:rsid w:val="05B64EE1"/>
    <w:rsid w:val="06563FCE"/>
    <w:rsid w:val="071F2612"/>
    <w:rsid w:val="0730481F"/>
    <w:rsid w:val="08031F33"/>
    <w:rsid w:val="083B791F"/>
    <w:rsid w:val="08FF6B9F"/>
    <w:rsid w:val="09153CCC"/>
    <w:rsid w:val="093C394F"/>
    <w:rsid w:val="09706F3C"/>
    <w:rsid w:val="09EF276F"/>
    <w:rsid w:val="0A3C34DB"/>
    <w:rsid w:val="0B9E269F"/>
    <w:rsid w:val="0BAD28F8"/>
    <w:rsid w:val="0BAE0408"/>
    <w:rsid w:val="0C0B13B7"/>
    <w:rsid w:val="0C4548C9"/>
    <w:rsid w:val="0C8E44C1"/>
    <w:rsid w:val="0C9870EE"/>
    <w:rsid w:val="0CB33F28"/>
    <w:rsid w:val="0CC872A8"/>
    <w:rsid w:val="0CE560AB"/>
    <w:rsid w:val="0DC363ED"/>
    <w:rsid w:val="0DFB6F97"/>
    <w:rsid w:val="0F6B0AEA"/>
    <w:rsid w:val="0F6B6D3C"/>
    <w:rsid w:val="103A226A"/>
    <w:rsid w:val="10967DE9"/>
    <w:rsid w:val="118F65E6"/>
    <w:rsid w:val="11BF511D"/>
    <w:rsid w:val="12543AB7"/>
    <w:rsid w:val="125910CE"/>
    <w:rsid w:val="12A14823"/>
    <w:rsid w:val="13386F35"/>
    <w:rsid w:val="13735092"/>
    <w:rsid w:val="13912AE9"/>
    <w:rsid w:val="14AA3E63"/>
    <w:rsid w:val="14B4083D"/>
    <w:rsid w:val="14C33176"/>
    <w:rsid w:val="15190FE8"/>
    <w:rsid w:val="15962EC7"/>
    <w:rsid w:val="16B0772A"/>
    <w:rsid w:val="17AA569F"/>
    <w:rsid w:val="17BF5E77"/>
    <w:rsid w:val="17C57205"/>
    <w:rsid w:val="182E0907"/>
    <w:rsid w:val="186802BC"/>
    <w:rsid w:val="1888270D"/>
    <w:rsid w:val="1AC27A2C"/>
    <w:rsid w:val="1BE20386"/>
    <w:rsid w:val="1C1B5646"/>
    <w:rsid w:val="1C2F10F1"/>
    <w:rsid w:val="1C485D0F"/>
    <w:rsid w:val="1C511068"/>
    <w:rsid w:val="1D7274E7"/>
    <w:rsid w:val="1D990F18"/>
    <w:rsid w:val="1DE1641B"/>
    <w:rsid w:val="1E012FDE"/>
    <w:rsid w:val="1E445E34"/>
    <w:rsid w:val="1E85149C"/>
    <w:rsid w:val="1E875215"/>
    <w:rsid w:val="1EA638ED"/>
    <w:rsid w:val="1F095C2A"/>
    <w:rsid w:val="1F503858"/>
    <w:rsid w:val="1FBA5176"/>
    <w:rsid w:val="20484530"/>
    <w:rsid w:val="21CA5B44"/>
    <w:rsid w:val="22222E58"/>
    <w:rsid w:val="222B5EB7"/>
    <w:rsid w:val="23F76998"/>
    <w:rsid w:val="240422A6"/>
    <w:rsid w:val="250C39CD"/>
    <w:rsid w:val="260E7FC9"/>
    <w:rsid w:val="260F533E"/>
    <w:rsid w:val="26215F4F"/>
    <w:rsid w:val="26661BB3"/>
    <w:rsid w:val="26E256DE"/>
    <w:rsid w:val="276C31F9"/>
    <w:rsid w:val="27C272BD"/>
    <w:rsid w:val="27F76F67"/>
    <w:rsid w:val="28304227"/>
    <w:rsid w:val="28AD5878"/>
    <w:rsid w:val="290A0F1C"/>
    <w:rsid w:val="29387899"/>
    <w:rsid w:val="293D309F"/>
    <w:rsid w:val="295403E9"/>
    <w:rsid w:val="29891E41"/>
    <w:rsid w:val="29CF181E"/>
    <w:rsid w:val="2A027E45"/>
    <w:rsid w:val="2A497822"/>
    <w:rsid w:val="2A4B359A"/>
    <w:rsid w:val="2A691C72"/>
    <w:rsid w:val="2A6B7798"/>
    <w:rsid w:val="2AF92FF6"/>
    <w:rsid w:val="2B25203D"/>
    <w:rsid w:val="2B312790"/>
    <w:rsid w:val="2BAC62BA"/>
    <w:rsid w:val="2BE55328"/>
    <w:rsid w:val="2C0A4D8F"/>
    <w:rsid w:val="2C1C3440"/>
    <w:rsid w:val="2C82701B"/>
    <w:rsid w:val="2CA376BD"/>
    <w:rsid w:val="2DBD030B"/>
    <w:rsid w:val="2E183793"/>
    <w:rsid w:val="2EE63891"/>
    <w:rsid w:val="2F261EE0"/>
    <w:rsid w:val="2F464330"/>
    <w:rsid w:val="2FD63906"/>
    <w:rsid w:val="30986E0D"/>
    <w:rsid w:val="315A25B1"/>
    <w:rsid w:val="315E3BB3"/>
    <w:rsid w:val="318A0E4C"/>
    <w:rsid w:val="32546D64"/>
    <w:rsid w:val="32F3657D"/>
    <w:rsid w:val="33F46A50"/>
    <w:rsid w:val="346A286F"/>
    <w:rsid w:val="349A13A6"/>
    <w:rsid w:val="35216984"/>
    <w:rsid w:val="35B30245"/>
    <w:rsid w:val="363B5256"/>
    <w:rsid w:val="367760AB"/>
    <w:rsid w:val="370E1BD7"/>
    <w:rsid w:val="374B2E2B"/>
    <w:rsid w:val="37CF75E8"/>
    <w:rsid w:val="38675A43"/>
    <w:rsid w:val="38C369F1"/>
    <w:rsid w:val="397C3770"/>
    <w:rsid w:val="39B20F40"/>
    <w:rsid w:val="39E10255"/>
    <w:rsid w:val="3B716BD9"/>
    <w:rsid w:val="3B7A3CDF"/>
    <w:rsid w:val="3B9A612F"/>
    <w:rsid w:val="3BAE3989"/>
    <w:rsid w:val="3BE64ED1"/>
    <w:rsid w:val="3C215F09"/>
    <w:rsid w:val="3C850B8E"/>
    <w:rsid w:val="3CAF79B9"/>
    <w:rsid w:val="3CE5162C"/>
    <w:rsid w:val="3D7A7FC6"/>
    <w:rsid w:val="3DC56D68"/>
    <w:rsid w:val="3DCB0822"/>
    <w:rsid w:val="3ED03C16"/>
    <w:rsid w:val="3FB31002"/>
    <w:rsid w:val="3FCF3ECE"/>
    <w:rsid w:val="41994793"/>
    <w:rsid w:val="421F2EEA"/>
    <w:rsid w:val="423859AE"/>
    <w:rsid w:val="42611755"/>
    <w:rsid w:val="42A31D6D"/>
    <w:rsid w:val="42C65A5C"/>
    <w:rsid w:val="43996CCD"/>
    <w:rsid w:val="43AA0EDA"/>
    <w:rsid w:val="44E26451"/>
    <w:rsid w:val="451F3201"/>
    <w:rsid w:val="45505AB1"/>
    <w:rsid w:val="45921C25"/>
    <w:rsid w:val="462036D5"/>
    <w:rsid w:val="46965745"/>
    <w:rsid w:val="475F3D89"/>
    <w:rsid w:val="47B71E17"/>
    <w:rsid w:val="48E00EFA"/>
    <w:rsid w:val="495C67D2"/>
    <w:rsid w:val="49BC3715"/>
    <w:rsid w:val="4B1B446B"/>
    <w:rsid w:val="4B897627"/>
    <w:rsid w:val="4CC56D84"/>
    <w:rsid w:val="4CF11927"/>
    <w:rsid w:val="4FCC21D8"/>
    <w:rsid w:val="4FF754A7"/>
    <w:rsid w:val="50716C80"/>
    <w:rsid w:val="50E0418D"/>
    <w:rsid w:val="50FD4D3F"/>
    <w:rsid w:val="516B614C"/>
    <w:rsid w:val="517E5BBB"/>
    <w:rsid w:val="521A547C"/>
    <w:rsid w:val="525210BA"/>
    <w:rsid w:val="527B23BF"/>
    <w:rsid w:val="531445C2"/>
    <w:rsid w:val="53AB6CD4"/>
    <w:rsid w:val="53C75190"/>
    <w:rsid w:val="55006BAB"/>
    <w:rsid w:val="555E1B24"/>
    <w:rsid w:val="55654C60"/>
    <w:rsid w:val="55855303"/>
    <w:rsid w:val="55E71B19"/>
    <w:rsid w:val="583354EA"/>
    <w:rsid w:val="587F428B"/>
    <w:rsid w:val="58922210"/>
    <w:rsid w:val="59254E33"/>
    <w:rsid w:val="592F5CB1"/>
    <w:rsid w:val="59441031"/>
    <w:rsid w:val="59975605"/>
    <w:rsid w:val="5A1E1882"/>
    <w:rsid w:val="5A4C2893"/>
    <w:rsid w:val="5A5B4884"/>
    <w:rsid w:val="5B61411C"/>
    <w:rsid w:val="5B835E40"/>
    <w:rsid w:val="5BFB631F"/>
    <w:rsid w:val="5BFE5E0F"/>
    <w:rsid w:val="5D6879E4"/>
    <w:rsid w:val="5D7A3273"/>
    <w:rsid w:val="5E532442"/>
    <w:rsid w:val="5E8E174C"/>
    <w:rsid w:val="5E9B7945"/>
    <w:rsid w:val="5EA7453C"/>
    <w:rsid w:val="5ED13367"/>
    <w:rsid w:val="5F011E9E"/>
    <w:rsid w:val="5F053010"/>
    <w:rsid w:val="5F531FCE"/>
    <w:rsid w:val="5F630463"/>
    <w:rsid w:val="60327E35"/>
    <w:rsid w:val="61025A59"/>
    <w:rsid w:val="61691F7C"/>
    <w:rsid w:val="61EF4230"/>
    <w:rsid w:val="621974FF"/>
    <w:rsid w:val="623C143F"/>
    <w:rsid w:val="626D33A6"/>
    <w:rsid w:val="633D0FCB"/>
    <w:rsid w:val="63624ED5"/>
    <w:rsid w:val="63E92F01"/>
    <w:rsid w:val="64A84B6A"/>
    <w:rsid w:val="64E831B8"/>
    <w:rsid w:val="64F32289"/>
    <w:rsid w:val="65752C9E"/>
    <w:rsid w:val="66996E60"/>
    <w:rsid w:val="672F1572"/>
    <w:rsid w:val="67AC2BC3"/>
    <w:rsid w:val="67DA7730"/>
    <w:rsid w:val="67F02A95"/>
    <w:rsid w:val="689E42BA"/>
    <w:rsid w:val="68BA4E6C"/>
    <w:rsid w:val="68CA3301"/>
    <w:rsid w:val="68FE744E"/>
    <w:rsid w:val="69E421A0"/>
    <w:rsid w:val="6A024D1C"/>
    <w:rsid w:val="6AD77F57"/>
    <w:rsid w:val="6B362EF0"/>
    <w:rsid w:val="6B6F63E1"/>
    <w:rsid w:val="6C375151"/>
    <w:rsid w:val="6C9F2CF6"/>
    <w:rsid w:val="6CBA18DE"/>
    <w:rsid w:val="6D0A63C2"/>
    <w:rsid w:val="6D4573FA"/>
    <w:rsid w:val="6D5C2995"/>
    <w:rsid w:val="6D631F76"/>
    <w:rsid w:val="6E91041D"/>
    <w:rsid w:val="6F2F210F"/>
    <w:rsid w:val="6F7044D6"/>
    <w:rsid w:val="6FB865A9"/>
    <w:rsid w:val="702E0619"/>
    <w:rsid w:val="704A4D27"/>
    <w:rsid w:val="70691651"/>
    <w:rsid w:val="70C25205"/>
    <w:rsid w:val="712B2DAA"/>
    <w:rsid w:val="71D60F68"/>
    <w:rsid w:val="727F515C"/>
    <w:rsid w:val="73005B71"/>
    <w:rsid w:val="734939BC"/>
    <w:rsid w:val="739B750E"/>
    <w:rsid w:val="740A4EF9"/>
    <w:rsid w:val="741B0EB4"/>
    <w:rsid w:val="74220495"/>
    <w:rsid w:val="74387CB8"/>
    <w:rsid w:val="74433F5A"/>
    <w:rsid w:val="7467234B"/>
    <w:rsid w:val="74730CF0"/>
    <w:rsid w:val="750000AA"/>
    <w:rsid w:val="754D1541"/>
    <w:rsid w:val="75A924F0"/>
    <w:rsid w:val="760360A4"/>
    <w:rsid w:val="763224E5"/>
    <w:rsid w:val="764A782F"/>
    <w:rsid w:val="76960CC6"/>
    <w:rsid w:val="76D161A2"/>
    <w:rsid w:val="76DD68F5"/>
    <w:rsid w:val="76DE441B"/>
    <w:rsid w:val="7709593C"/>
    <w:rsid w:val="776B5CAF"/>
    <w:rsid w:val="777F175A"/>
    <w:rsid w:val="77C61F48"/>
    <w:rsid w:val="78126A72"/>
    <w:rsid w:val="785030F6"/>
    <w:rsid w:val="7881167C"/>
    <w:rsid w:val="78B47B29"/>
    <w:rsid w:val="78EC72C3"/>
    <w:rsid w:val="792F0F5E"/>
    <w:rsid w:val="79BF3FC2"/>
    <w:rsid w:val="7A230AC3"/>
    <w:rsid w:val="7A2D36EF"/>
    <w:rsid w:val="7AC202DC"/>
    <w:rsid w:val="7B130B37"/>
    <w:rsid w:val="7C1A755B"/>
    <w:rsid w:val="7CDB7433"/>
    <w:rsid w:val="7DA243F4"/>
    <w:rsid w:val="7E327526"/>
    <w:rsid w:val="7E494870"/>
    <w:rsid w:val="7E5D031B"/>
    <w:rsid w:val="7E7123FC"/>
    <w:rsid w:val="7EC00FD6"/>
    <w:rsid w:val="7EC32874"/>
    <w:rsid w:val="7F7F2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AD359E"/>
  <w15:docId w15:val="{7F299587-590A-4A5A-AD81-71D9225D2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autoRedefine/>
    <w:uiPriority w:val="99"/>
    <w:qFormat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5.wmf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FED941-1EFB-4031-9740-DAA320CB86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367</Words>
  <Characters>2097</Characters>
  <Application>Microsoft Office Word</Application>
  <DocSecurity>0</DocSecurity>
  <Lines>17</Lines>
  <Paragraphs>4</Paragraphs>
  <ScaleCrop>false</ScaleCrop>
  <Company>Microsoft</Company>
  <LinksUpToDate>false</LinksUpToDate>
  <CharactersWithSpaces>2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春龙 杨</cp:lastModifiedBy>
  <cp:revision>14</cp:revision>
  <cp:lastPrinted>2021-11-01T02:23:00Z</cp:lastPrinted>
  <dcterms:created xsi:type="dcterms:W3CDTF">2021-11-01T03:02:00Z</dcterms:created>
  <dcterms:modified xsi:type="dcterms:W3CDTF">2024-11-14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B8A98A84A7604EF4BD53021F671E2A30</vt:lpwstr>
  </property>
  <property fmtid="{D5CDD505-2E9C-101B-9397-08002B2CF9AE}" pid="4" name="MTWinEqns">
    <vt:bool>true</vt:bool>
  </property>
</Properties>
</file>